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89CE32" w14:textId="5FD50B69" w:rsidR="00B7247E" w:rsidRDefault="007E64F1">
      <w:r>
        <w:rPr>
          <w:rFonts w:hint="eastAsia"/>
        </w:rPr>
        <w:t>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答案</w:t>
      </w:r>
    </w:p>
    <w:p w14:paraId="49C5FD6A" w14:textId="77777777" w:rsidR="007E64F1" w:rsidRPr="007E64F1" w:rsidRDefault="007E64F1" w:rsidP="007E64F1">
      <w:r w:rsidRPr="007E64F1">
        <w:t>解：（1）求解</w:t>
      </w:r>
      <w:r w:rsidRPr="007E64F1">
        <w:object w:dxaOrig="307" w:dyaOrig="307" w14:anchorId="796450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5.65pt" o:ole="">
            <v:imagedata r:id="rId7" o:title=""/>
          </v:shape>
          <o:OLEObject Type="Embed" ProgID="Equation.DSMT4" ShapeID="_x0000_i1025" DrawAspect="Content" ObjectID="_1734851154" r:id="rId8"/>
        </w:object>
      </w:r>
      <w:r w:rsidRPr="007E64F1">
        <w:t>的时候，中间电路都是等势的，因而有如图所示情形(5</w:t>
      </w:r>
      <w:proofErr w:type="gramStart"/>
      <w:r w:rsidRPr="007E64F1">
        <w:t>’</w:t>
      </w:r>
      <w:proofErr w:type="gramEnd"/>
      <w:r w:rsidRPr="007E64F1">
        <w:t>)</w:t>
      </w:r>
    </w:p>
    <w:p w14:paraId="4B97A6C5" w14:textId="77777777" w:rsidR="007E64F1" w:rsidRPr="007E64F1" w:rsidRDefault="007E64F1" w:rsidP="007E64F1">
      <w:r w:rsidRPr="007E64F1">
        <w:rPr>
          <w:noProof/>
        </w:rPr>
        <mc:AlternateContent>
          <mc:Choice Requires="wpc">
            <w:drawing>
              <wp:inline distT="0" distB="0" distL="0" distR="0" wp14:anchorId="6A1DCE91" wp14:editId="148A86EA">
                <wp:extent cx="5274310" cy="1320800"/>
                <wp:effectExtent l="0" t="0" r="0" b="0"/>
                <wp:docPr id="364" name="画布 3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65" name="直接连接符 365"/>
                        <wps:cNvCnPr/>
                        <wps:spPr>
                          <a:xfrm>
                            <a:off x="438150" y="209550"/>
                            <a:ext cx="4445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6" name="直接连接符 366"/>
                        <wps:cNvCnPr/>
                        <wps:spPr>
                          <a:xfrm>
                            <a:off x="889000" y="203200"/>
                            <a:ext cx="6350" cy="7048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7" name="直接连接符 367"/>
                        <wps:cNvCnPr/>
                        <wps:spPr>
                          <a:xfrm flipH="1">
                            <a:off x="469900" y="908050"/>
                            <a:ext cx="4254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8" name="直接连接符 368"/>
                        <wps:cNvCnPr/>
                        <wps:spPr>
                          <a:xfrm>
                            <a:off x="889000" y="209550"/>
                            <a:ext cx="4191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9" name="直接连接符 369"/>
                        <wps:cNvCnPr/>
                        <wps:spPr>
                          <a:xfrm>
                            <a:off x="1314450" y="203200"/>
                            <a:ext cx="12700" cy="70484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0" name="直接连接符 370"/>
                        <wps:cNvCnPr/>
                        <wps:spPr>
                          <a:xfrm>
                            <a:off x="895350" y="908049"/>
                            <a:ext cx="438150" cy="635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1" name="矩形 371"/>
                        <wps:cNvSpPr/>
                        <wps:spPr>
                          <a:xfrm>
                            <a:off x="520700" y="171450"/>
                            <a:ext cx="247650" cy="952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72" name="矩形 372"/>
                        <wps:cNvSpPr/>
                        <wps:spPr>
                          <a:xfrm>
                            <a:off x="514350" y="863600"/>
                            <a:ext cx="273050" cy="889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73" name="矩形 373"/>
                        <wps:cNvSpPr/>
                        <wps:spPr>
                          <a:xfrm>
                            <a:off x="857250" y="381000"/>
                            <a:ext cx="7620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74" name="矩形 374"/>
                        <wps:cNvSpPr/>
                        <wps:spPr>
                          <a:xfrm>
                            <a:off x="1276350" y="368300"/>
                            <a:ext cx="88900" cy="4127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75" name="图片 375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354330" y="440350"/>
                            <a:ext cx="50292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76" name="图片 376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1386500" y="459400"/>
                            <a:ext cx="50292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14" name="图片 714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551995" y="237150"/>
                            <a:ext cx="19050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15" name="图片 715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551995" y="935650"/>
                            <a:ext cx="205740" cy="25019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95E5ABA" id="画布 364" o:spid="_x0000_s1026" editas="canvas" style="width:415.3pt;height:104pt;mso-position-horizontal-relative:char;mso-position-vertical-relative:line" coordsize="52743,1320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">
                <v:shape id="_x0000_s1027" type="#_x0000_t75" style="position:absolute;width:52743;height:13208;visibility:visible;mso-wrap-style:square">
                  <v:fill o:detectmouseclick="t"/>
                  <v:path o:connecttype="none"/>
                </v:shape>
                <v:line id="直接连接符 365" o:spid="_x0000_s1028" style="position:absolute;visibility:visible;mso-wrap-style:square" from="4381,2095" to="8826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" strokecolor="black [3200]" strokeweight=".5pt">
                  <v:stroke joinstyle="miter"/>
                </v:line>
                <v:line id="直接连接符 366" o:spid="_x0000_s1029" style="position:absolute;visibility:visible;mso-wrap-style:square" from="8890,2032" to="8953,9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" strokecolor="black [3200]" strokeweight=".5pt">
                  <v:stroke joinstyle="miter"/>
                </v:line>
                <v:line id="直接连接符 367" o:spid="_x0000_s1030" style="position:absolute;flip:x;visibility:visible;mso-wrap-style:square" from="4699,9080" to="8953,9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" strokecolor="black [3200]" strokeweight=".5pt">
                  <v:stroke joinstyle="miter"/>
                </v:line>
                <v:line id="直接连接符 368" o:spid="_x0000_s1031" style="position:absolute;visibility:visible;mso-wrap-style:square" from="8890,2095" to="13081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" strokecolor="black [3200]" strokeweight=".5pt">
                  <v:stroke joinstyle="miter"/>
                </v:line>
                <v:line id="直接连接符 369" o:spid="_x0000_s1032" style="position:absolute;visibility:visible;mso-wrap-style:square" from="13144,2032" to="13271,9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" strokecolor="black [3200]" strokeweight=".5pt">
                  <v:stroke joinstyle="miter"/>
                </v:line>
                <v:line id="直接连接符 370" o:spid="_x0000_s1033" style="position:absolute;visibility:visible;mso-wrap-style:square" from="8953,9080" to="13335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" strokecolor="black [3200]" strokeweight=".5pt">
                  <v:stroke joinstyle="miter"/>
                </v:line>
                <v:rect id="矩形 371" o:spid="_x0000_s1034" style="position:absolute;left:5207;top:1714;width:2476;height: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" fillcolor="white [3212]" strokecolor="black [1600]" strokeweight="1pt"/>
                <v:rect id="矩形 372" o:spid="_x0000_s1035" style="position:absolute;left:5143;top:8636;width:2731;height:8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" fillcolor="white [3212]" strokecolor="black [1600]" strokeweight="1pt"/>
                <v:rect id="矩形 373" o:spid="_x0000_s1036" style="position:absolute;left:8572;top:3810;width:762;height:3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" fillcolor="white [3212]" strokecolor="black [1600]" strokeweight="1pt"/>
                <v:rect id="矩形 374" o:spid="_x0000_s1037" style="position:absolute;left:12763;top:3683;width:889;height:4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" fillcolor="white [3212]" strokecolor="black [1600]" strokeweight="1pt"/>
                <v:shape id="图片 375" o:spid="_x0000_s1038" type="#_x0000_t75" style="position:absolute;left:3543;top:4403;width:5029;height:2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">
                  <v:imagedata r:id="rId13" o:title=""/>
                </v:shape>
                <v:shape id="图片 376" o:spid="_x0000_s1039" type="#_x0000_t75" style="position:absolute;left:13865;top:4594;width:5029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">
                  <v:imagedata r:id="rId14" o:title=""/>
                </v:shape>
                <v:shape id="图片 714" o:spid="_x0000_s1040" type="#_x0000_t75" style="position:absolute;left:5519;top:2371;width:1905;height:2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">
                  <v:imagedata r:id="rId15" o:title=""/>
                </v:shape>
                <v:shape id="图片 715" o:spid="_x0000_s1041" type="#_x0000_t75" style="position:absolute;left:5519;top:9356;width:2058;height:2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">
                  <v:imagedata r:id="rId16" o:title=""/>
                </v:shape>
                <w10:anchorlock/>
              </v:group>
            </w:pict>
          </mc:Fallback>
        </mc:AlternateContent>
      </w:r>
    </w:p>
    <w:p w14:paraId="13E5B68D" w14:textId="77777777" w:rsidR="007E64F1" w:rsidRPr="007E64F1" w:rsidRDefault="007E64F1" w:rsidP="007E64F1">
      <w:r w:rsidRPr="007E64F1">
        <w:t xml:space="preserve">          </w:t>
      </w:r>
      <w:r w:rsidRPr="007E64F1">
        <w:object w:dxaOrig="2427" w:dyaOrig="627" w14:anchorId="1882C483">
          <v:shape id="_x0000_i1026" type="#_x0000_t75" style="width:121.45pt;height:31.3pt" o:ole="">
            <v:imagedata r:id="rId17" o:title=""/>
          </v:shape>
          <o:OLEObject Type="Embed" ProgID="Equation.DSMT4" ShapeID="_x0000_i1026" DrawAspect="Content" ObjectID="_1734851155" r:id="rId18"/>
        </w:object>
      </w:r>
      <w:r w:rsidRPr="007E64F1">
        <w:t>(5’)</w:t>
      </w:r>
    </w:p>
    <w:p w14:paraId="6E98F0AC" w14:textId="77777777" w:rsidR="007E64F1" w:rsidRPr="007E64F1" w:rsidRDefault="007E64F1" w:rsidP="007E64F1">
      <w:r w:rsidRPr="007E64F1">
        <w:t xml:space="preserve">解得      </w:t>
      </w:r>
      <w:r w:rsidRPr="007E64F1">
        <w:object w:dxaOrig="1867" w:dyaOrig="600" w14:anchorId="6BB992A7">
          <v:shape id="_x0000_i1027" type="#_x0000_t75" style="width:93.9pt;height:30.05pt" o:ole="">
            <v:imagedata r:id="rId19" o:title=""/>
          </v:shape>
          <o:OLEObject Type="Embed" ProgID="Equation.DSMT4" ShapeID="_x0000_i1027" DrawAspect="Content" ObjectID="_1734851156" r:id="rId20"/>
        </w:object>
      </w:r>
      <w:r w:rsidRPr="007E64F1">
        <w:t xml:space="preserve"> (5</w:t>
      </w:r>
      <w:proofErr w:type="gramStart"/>
      <w:r w:rsidRPr="007E64F1">
        <w:t>’</w:t>
      </w:r>
      <w:proofErr w:type="gramEnd"/>
      <w:r w:rsidRPr="007E64F1">
        <w:t>)</w:t>
      </w:r>
    </w:p>
    <w:p w14:paraId="7C55F230" w14:textId="77777777" w:rsidR="007E64F1" w:rsidRPr="007E64F1" w:rsidRDefault="007E64F1" w:rsidP="007E64F1">
      <w:r w:rsidRPr="007E64F1">
        <w:t>根据等效电阻理论，电路可以等效成为一个三</w:t>
      </w:r>
      <w:proofErr w:type="gramStart"/>
      <w:r w:rsidRPr="007E64F1">
        <w:t>端完全</w:t>
      </w:r>
      <w:proofErr w:type="gramEnd"/>
      <w:r w:rsidRPr="007E64F1">
        <w:t>电阻，如图所示(5</w:t>
      </w:r>
      <w:proofErr w:type="gramStart"/>
      <w:r w:rsidRPr="007E64F1">
        <w:t>’</w:t>
      </w:r>
      <w:proofErr w:type="gramEnd"/>
      <w:r w:rsidRPr="007E64F1">
        <w:t>)</w:t>
      </w:r>
    </w:p>
    <w:p w14:paraId="08391773" w14:textId="77777777" w:rsidR="007E64F1" w:rsidRPr="007E64F1" w:rsidRDefault="007E64F1" w:rsidP="007E64F1"/>
    <w:p w14:paraId="11453B92" w14:textId="77777777" w:rsidR="007E64F1" w:rsidRPr="007E64F1" w:rsidRDefault="007E64F1" w:rsidP="007E64F1">
      <w:r w:rsidRPr="007E64F1">
        <w:rPr>
          <w:noProof/>
        </w:rPr>
        <mc:AlternateContent>
          <mc:Choice Requires="wpc">
            <w:drawing>
              <wp:inline distT="0" distB="0" distL="0" distR="0" wp14:anchorId="21668A9D" wp14:editId="75E06713">
                <wp:extent cx="4648200" cy="1477010"/>
                <wp:effectExtent l="0" t="0" r="0" b="8890"/>
                <wp:docPr id="716" name="画布 7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17" name="直接连接符 717"/>
                        <wps:cNvCnPr/>
                        <wps:spPr>
                          <a:xfrm>
                            <a:off x="984250" y="35999"/>
                            <a:ext cx="577850" cy="6921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8" name="直接连接符 718"/>
                        <wps:cNvCnPr/>
                        <wps:spPr>
                          <a:xfrm flipH="1">
                            <a:off x="939800" y="721799"/>
                            <a:ext cx="628650" cy="755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9" name="直接连接符 719"/>
                        <wps:cNvCnPr/>
                        <wps:spPr>
                          <a:xfrm flipH="1">
                            <a:off x="965200" y="740849"/>
                            <a:ext cx="615950" cy="63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0" name="矩形 720"/>
                        <wps:cNvSpPr/>
                        <wps:spPr>
                          <a:xfrm rot="2997830">
                            <a:off x="993099" y="277299"/>
                            <a:ext cx="435841" cy="762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21" name="矩形 721"/>
                        <wps:cNvSpPr/>
                        <wps:spPr>
                          <a:xfrm>
                            <a:off x="1027780" y="702749"/>
                            <a:ext cx="405364" cy="825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22" name="矩形 722"/>
                        <wps:cNvSpPr/>
                        <wps:spPr>
                          <a:xfrm rot="7934737">
                            <a:off x="1024200" y="1115499"/>
                            <a:ext cx="392234" cy="762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23" name="图片 723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1308100" y="57249"/>
                            <a:ext cx="220980" cy="2895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24" name="图片 724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1072810" y="747200"/>
                            <a:ext cx="243840" cy="2895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25" name="图片 725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1191411" y="1187889"/>
                            <a:ext cx="236220" cy="28956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42F8DC8" id="画布 716" o:spid="_x0000_s1026" editas="canvas" style="width:366pt;height:116.3pt;mso-position-horizontal-relative:char;mso-position-vertical-relative:line" coordsize="46482,1477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">
                <v:shape id="_x0000_s1027" type="#_x0000_t75" style="position:absolute;width:46482;height:14770;visibility:visible;mso-wrap-style:square">
                  <v:fill o:detectmouseclick="t"/>
                  <v:path o:connecttype="none"/>
                </v:shape>
                <v:line id="直接连接符 717" o:spid="_x0000_s1028" style="position:absolute;visibility:visible;mso-wrap-style:square" from="9842,359" to="15621,7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" strokecolor="black [3200]" strokeweight=".5pt">
                  <v:stroke joinstyle="miter"/>
                </v:line>
                <v:line id="直接连接符 718" o:spid="_x0000_s1029" style="position:absolute;flip:x;visibility:visible;mso-wrap-style:square" from="9398,7217" to="15684,14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" strokecolor="black [3200]" strokeweight=".5pt">
                  <v:stroke joinstyle="miter"/>
                </v:line>
                <v:line id="直接连接符 719" o:spid="_x0000_s1030" style="position:absolute;flip:x;visibility:visible;mso-wrap-style:square" from="9652,7408" to="15811,7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" strokecolor="black [3200]" strokeweight=".5pt">
                  <v:stroke joinstyle="miter"/>
                </v:line>
                <v:rect id="矩形 720" o:spid="_x0000_s1031" style="position:absolute;left:9930;top:2773;width:4359;height:762;rotation:327443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" fillcolor="white [3212]" strokecolor="black [1600]" strokeweight="1pt"/>
                <v:rect id="矩形 721" o:spid="_x0000_s1032" style="position:absolute;left:10277;top:7027;width:4054;height:8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" fillcolor="white [3212]" strokecolor="black [1600]" strokeweight="1pt"/>
                <v:rect id="矩形 722" o:spid="_x0000_s1033" style="position:absolute;left:10241;top:11155;width:3923;height:762;rotation:866684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" fillcolor="white [3212]" strokecolor="black [1600]" strokeweight="1pt"/>
                <v:shape id="图片 723" o:spid="_x0000_s1034" type="#_x0000_t75" style="position:absolute;left:13081;top:572;width:2209;height:28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">
                  <v:imagedata r:id="rId24" o:title=""/>
                </v:shape>
                <v:shape id="图片 724" o:spid="_x0000_s1035" type="#_x0000_t75" style="position:absolute;left:10728;top:7472;width:2438;height:28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">
                  <v:imagedata r:id="rId25" o:title=""/>
                </v:shape>
                <v:shape id="图片 725" o:spid="_x0000_s1036" type="#_x0000_t75" style="position:absolute;left:11914;top:11878;width:2362;height:28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">
                  <v:imagedata r:id="rId26" o:title=""/>
                </v:shape>
                <w10:anchorlock/>
              </v:group>
            </w:pict>
          </mc:Fallback>
        </mc:AlternateContent>
      </w:r>
    </w:p>
    <w:p w14:paraId="280B0AA3" w14:textId="6E1B0FC3" w:rsidR="007E64F1" w:rsidRPr="007E64F1" w:rsidRDefault="007E64F1" w:rsidP="007E64F1">
      <w:r w:rsidRPr="007E64F1">
        <w:t>（其中</w:t>
      </w:r>
      <m:oMath>
        <m:r>
          <m:rPr>
            <m:sty m:val="p"/>
          </m:rPr>
          <w:rPr>
            <w:rFonts w:ascii="Cambria Math" w:hAnsi="Cambria Math"/>
          </w:rPr>
          <m:t>R1’,R2’,R3’</m:t>
        </m:r>
      </m:oMath>
      <w:r w:rsidRPr="007E64F1">
        <w:t>分别接于端口1，2，3，求出</w:t>
      </w:r>
      <m:oMath>
        <m:r>
          <m:rPr>
            <m:sty m:val="p"/>
          </m:rPr>
          <w:rPr>
            <w:rFonts w:ascii="Cambria Math" w:hAnsi="Cambria Math"/>
          </w:rPr>
          <m:t>R1’,R2’,R3’</m:t>
        </m:r>
      </m:oMath>
      <w:r w:rsidRPr="007E64F1">
        <w:t>就相当于求出了这个三段网络任两个端口之间的电阻。）易得</w:t>
      </w:r>
    </w:p>
    <w:p w14:paraId="4AA3C457" w14:textId="77777777" w:rsidR="007E64F1" w:rsidRPr="007E64F1" w:rsidRDefault="007E64F1" w:rsidP="007E64F1">
      <w:r w:rsidRPr="007E64F1">
        <w:t xml:space="preserve">        </w:t>
      </w:r>
      <w:r w:rsidRPr="007E64F1">
        <w:object w:dxaOrig="1200" w:dyaOrig="387" w14:anchorId="493C124B">
          <v:shape id="_x0000_i1028" type="#_x0000_t75" style="width:60.1pt;height:19.4pt" o:ole="">
            <v:imagedata r:id="rId27" o:title=""/>
          </v:shape>
          <o:OLEObject Type="Embed" ProgID="Equation.DSMT4" ShapeID="_x0000_i1028" DrawAspect="Content" ObjectID="_1734851157" r:id="rId28"/>
        </w:object>
      </w:r>
    </w:p>
    <w:p w14:paraId="07B00F22" w14:textId="38E4E615" w:rsidR="007E64F1" w:rsidRPr="007E64F1" w:rsidRDefault="007E64F1" w:rsidP="007E64F1">
      <w:r w:rsidRPr="007E64F1">
        <w:t>且由于端点2所对应的那条电阻网络对称轴上处处等势（无电流流过），则</w:t>
      </w:r>
      <m:oMath>
        <m:r>
          <m:rPr>
            <m:sty m:val="p"/>
          </m:rPr>
          <w:rPr>
            <w:rFonts w:ascii="Cambria Math" w:hAnsi="Cambria Math"/>
          </w:rPr>
          <m:t>R1’,R2’,R3’</m:t>
        </m:r>
      </m:oMath>
      <w:r w:rsidRPr="007E64F1">
        <w:t>又应当满足等效之后的简单三端网络仍然保持中间节点电势为</w:t>
      </w:r>
      <m:oMath>
        <m:r>
          <m:rPr>
            <m:sty m:val="p"/>
          </m:rPr>
          <w:rPr>
            <w:rFonts w:ascii="Cambria Math" w:hAnsi="Cambria Math"/>
          </w:rPr>
          <m:t>U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7E64F1">
        <w:t>，即</w:t>
      </w:r>
    </w:p>
    <w:p w14:paraId="08413072" w14:textId="77777777" w:rsidR="007E64F1" w:rsidRPr="007E64F1" w:rsidRDefault="007E64F1" w:rsidP="007E64F1">
      <w:r w:rsidRPr="007E64F1">
        <w:t xml:space="preserve">        </w:t>
      </w:r>
      <w:r w:rsidRPr="007E64F1">
        <w:object w:dxaOrig="1467" w:dyaOrig="387" w14:anchorId="2096AA61">
          <v:shape id="_x0000_i1029" type="#_x0000_t75" style="width:73.9pt;height:19.4pt" o:ole="">
            <v:imagedata r:id="rId29" o:title=""/>
          </v:shape>
          <o:OLEObject Type="Embed" ProgID="Equation.DSMT4" ShapeID="_x0000_i1029" DrawAspect="Content" ObjectID="_1734851158" r:id="rId30"/>
        </w:object>
      </w:r>
      <w:r w:rsidRPr="007E64F1">
        <w:t xml:space="preserve"> (6’)</w:t>
      </w:r>
    </w:p>
    <w:p w14:paraId="47EC3585" w14:textId="77777777" w:rsidR="007E64F1" w:rsidRPr="007E64F1" w:rsidRDefault="007E64F1" w:rsidP="007E64F1">
      <w:r w:rsidRPr="007E64F1">
        <w:t>考虑下述电阻网络等效（还是无穷网络的基本分析方法）</w:t>
      </w:r>
    </w:p>
    <w:p w14:paraId="4BCDFA52" w14:textId="77777777" w:rsidR="007E64F1" w:rsidRPr="007E64F1" w:rsidRDefault="007E64F1" w:rsidP="007E64F1">
      <w:r w:rsidRPr="007E64F1">
        <w:rPr>
          <w:noProof/>
        </w:rPr>
        <w:lastRenderedPageBreak/>
        <w:drawing>
          <wp:inline distT="0" distB="0" distL="0" distR="0" wp14:anchorId="3CDF2D07" wp14:editId="58CF3963">
            <wp:extent cx="5274310" cy="1984375"/>
            <wp:effectExtent l="0" t="0" r="889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36" b="317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64F1">
        <w:t>两个网络的1,2端应该是等效的。串并联关系写出</w:t>
      </w:r>
    </w:p>
    <w:p w14:paraId="3808EECF" w14:textId="77777777" w:rsidR="007E64F1" w:rsidRPr="007E64F1" w:rsidRDefault="007E64F1" w:rsidP="007E64F1">
      <w:r w:rsidRPr="007E64F1">
        <w:t xml:space="preserve">       </w:t>
      </w:r>
      <w:r w:rsidRPr="007E64F1">
        <w:object w:dxaOrig="3667" w:dyaOrig="1467" w14:anchorId="4F130AA1">
          <v:shape id="_x0000_i1030" type="#_x0000_t75" style="width:183.45pt;height:73.9pt" o:ole="">
            <v:imagedata r:id="rId32" o:title=""/>
          </v:shape>
          <o:OLEObject Type="Embed" ProgID="Equation.DSMT4" ShapeID="_x0000_i1030" DrawAspect="Content" ObjectID="_1734851159" r:id="rId33"/>
        </w:object>
      </w:r>
      <w:r w:rsidRPr="007E64F1">
        <w:t xml:space="preserve">  (4’)</w:t>
      </w:r>
    </w:p>
    <w:p w14:paraId="49BE5EEE" w14:textId="77777777" w:rsidR="007E64F1" w:rsidRPr="007E64F1" w:rsidRDefault="007E64F1" w:rsidP="007E64F1">
      <w:r w:rsidRPr="007E64F1">
        <w:t xml:space="preserve">解得    </w:t>
      </w:r>
      <w:r w:rsidRPr="007E64F1">
        <w:object w:dxaOrig="1200" w:dyaOrig="600" w14:anchorId="288B8F97">
          <v:shape id="_x0000_i1031" type="#_x0000_t75" style="width:60.1pt;height:30.05pt" o:ole="">
            <v:imagedata r:id="rId34" o:title=""/>
          </v:shape>
          <o:OLEObject Type="Embed" ProgID="Equation.DSMT4" ShapeID="_x0000_i1031" DrawAspect="Content" ObjectID="_1734851160" r:id="rId35"/>
        </w:object>
      </w:r>
      <w:r w:rsidRPr="007E64F1">
        <w:t>(3</w:t>
      </w:r>
      <w:proofErr w:type="gramStart"/>
      <w:r w:rsidRPr="007E64F1">
        <w:t>’</w:t>
      </w:r>
      <w:proofErr w:type="gramEnd"/>
      <w:r w:rsidRPr="007E64F1">
        <w:t>)</w:t>
      </w:r>
    </w:p>
    <w:p w14:paraId="274CA13C" w14:textId="77777777" w:rsidR="007E64F1" w:rsidRPr="007E64F1" w:rsidRDefault="007E64F1" w:rsidP="007E64F1">
      <w:r w:rsidRPr="007E64F1">
        <w:t xml:space="preserve">        </w:t>
      </w:r>
      <w:r w:rsidRPr="007E64F1">
        <w:object w:dxaOrig="1080" w:dyaOrig="387" w14:anchorId="0D106A2D">
          <v:shape id="_x0000_i1032" type="#_x0000_t75" style="width:54.45pt;height:19.4pt" o:ole="">
            <v:imagedata r:id="rId36" o:title=""/>
          </v:shape>
          <o:OLEObject Type="Embed" ProgID="Equation.DSMT4" ShapeID="_x0000_i1032" DrawAspect="Content" ObjectID="_1734851161" r:id="rId37"/>
        </w:object>
      </w:r>
      <w:r w:rsidRPr="007E64F1">
        <w:t>(3’)</w:t>
      </w:r>
    </w:p>
    <w:p w14:paraId="41D24D4B" w14:textId="3F1D6EC2" w:rsidR="007E64F1" w:rsidRPr="007E64F1" w:rsidRDefault="007E64F1" w:rsidP="007E64F1">
      <w:r w:rsidRPr="007E64F1">
        <w:t>于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.721r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3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5.957r.</m:t>
        </m:r>
      </m:oMath>
      <w:r w:rsidRPr="007E64F1">
        <w:t>（4</w:t>
      </w:r>
      <w:proofErr w:type="gramStart"/>
      <w:r w:rsidRPr="007E64F1">
        <w:t>‘</w:t>
      </w:r>
      <w:proofErr w:type="gramEnd"/>
      <w:r w:rsidRPr="007E64F1">
        <w:t>）</w:t>
      </w:r>
    </w:p>
    <w:p w14:paraId="0B239297" w14:textId="414D2EC1" w:rsidR="007E64F1" w:rsidRDefault="007E64F1" w:rsidP="007E64F1">
      <w:r w:rsidRPr="007E64F1">
        <w:t>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3</m:t>
            </m:r>
          </m:sub>
        </m:sSub>
      </m:oMath>
      <w:r w:rsidRPr="007E64F1">
        <w:t>用第一问结果带入即可）</w:t>
      </w:r>
    </w:p>
    <w:p w14:paraId="49077236" w14:textId="3DB56220" w:rsidR="001567A9" w:rsidRDefault="001567A9" w:rsidP="007E64F1"/>
    <w:p w14:paraId="72823DAA" w14:textId="6840ABCC" w:rsidR="001567A9" w:rsidRDefault="001567A9" w:rsidP="007E64F1">
      <w:proofErr w:type="gramStart"/>
      <w:r>
        <w:rPr>
          <w:rFonts w:hint="eastAsia"/>
        </w:rPr>
        <w:t>题二答案</w:t>
      </w:r>
      <w:proofErr w:type="gramEnd"/>
    </w:p>
    <w:p w14:paraId="1F026504" w14:textId="77777777" w:rsidR="001567A9" w:rsidRPr="001567A9" w:rsidRDefault="001567A9" w:rsidP="001567A9">
      <w:r w:rsidRPr="001567A9">
        <w:rPr>
          <w:rFonts w:hint="eastAsia"/>
        </w:rPr>
        <w:t>（1）</w:t>
      </w:r>
    </w:p>
    <w:p w14:paraId="39EA086B" w14:textId="77777777" w:rsidR="001567A9" w:rsidRPr="001567A9" w:rsidRDefault="001567A9" w:rsidP="001567A9">
      <w:r w:rsidRPr="001567A9">
        <w:rPr>
          <w:rFonts w:hint="eastAsia"/>
        </w:rPr>
        <w:t>利用毕奥</w:t>
      </w:r>
      <w:proofErr w:type="gramStart"/>
      <w:r w:rsidRPr="001567A9">
        <w:rPr>
          <w:rFonts w:hint="eastAsia"/>
        </w:rPr>
        <w:t>萨</w:t>
      </w:r>
      <w:proofErr w:type="gramEnd"/>
      <w:r w:rsidRPr="001567A9">
        <w:rPr>
          <w:rFonts w:hint="eastAsia"/>
        </w:rPr>
        <w:t>伐尔定律积分：</w:t>
      </w:r>
    </w:p>
    <w:p w14:paraId="6251D306" w14:textId="3B530CEF" w:rsidR="001567A9" w:rsidRPr="001567A9" w:rsidRDefault="001567A9" w:rsidP="001567A9">
      <w:r w:rsidRPr="001567A9">
        <w:object w:dxaOrig="1740" w:dyaOrig="620" w14:anchorId="2B737441">
          <v:shape id="_x0000_i1033" type="#_x0000_t75" style="width:87.05pt;height:31.3pt" o:ole="">
            <v:imagedata r:id="rId38" o:title=""/>
          </v:shape>
          <o:OLEObject Type="Embed" ProgID="Equation.3" ShapeID="_x0000_i1033" DrawAspect="Content" ObjectID="_1734851162" r:id="rId39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78198B6E" w14:textId="77777777" w:rsidR="001567A9" w:rsidRPr="001567A9" w:rsidRDefault="001567A9" w:rsidP="001567A9">
      <w:r w:rsidRPr="001567A9">
        <w:rPr>
          <w:rFonts w:hint="eastAsia"/>
        </w:rPr>
        <w:t>其中：</w:t>
      </w:r>
    </w:p>
    <w:p w14:paraId="0706FDA4" w14:textId="4FF374B3" w:rsidR="001567A9" w:rsidRPr="001567A9" w:rsidRDefault="001567A9" w:rsidP="001567A9">
      <w:r w:rsidRPr="001567A9">
        <w:object w:dxaOrig="4040" w:dyaOrig="620" w14:anchorId="073FB84F">
          <v:shape id="_x0000_i1034" type="#_x0000_t75" style="width:202.25pt;height:31.3pt" o:ole="">
            <v:imagedata r:id="rId40" o:title=""/>
          </v:shape>
          <o:OLEObject Type="Embed" ProgID="Equation.3" ShapeID="_x0000_i1034" DrawAspect="Content" ObjectID="_1734851163" r:id="rId41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323D27AA" w14:textId="49D0C76D" w:rsidR="001567A9" w:rsidRPr="001567A9" w:rsidRDefault="001567A9" w:rsidP="001567A9">
      <w:r w:rsidRPr="001567A9">
        <w:object w:dxaOrig="1260" w:dyaOrig="279" w14:anchorId="328E683F">
          <v:shape id="_x0000_i1035" type="#_x0000_t75" style="width:63.25pt;height:13.75pt" o:ole="">
            <v:imagedata r:id="rId42" o:title=""/>
          </v:shape>
          <o:OLEObject Type="Embed" ProgID="Equation.3" ShapeID="_x0000_i1035" DrawAspect="Content" ObjectID="_1734851164" r:id="rId43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6F27693D" w14:textId="77777777" w:rsidR="001567A9" w:rsidRPr="001567A9" w:rsidRDefault="001567A9" w:rsidP="001567A9">
      <w:r w:rsidRPr="001567A9">
        <w:rPr>
          <w:rFonts w:hint="eastAsia"/>
        </w:rPr>
        <w:t>代入可得：</w:t>
      </w:r>
    </w:p>
    <w:p w14:paraId="55FD4A1C" w14:textId="697F769D" w:rsidR="001567A9" w:rsidRPr="001567A9" w:rsidRDefault="001567A9" w:rsidP="001567A9">
      <w:r w:rsidRPr="001567A9">
        <w:object w:dxaOrig="2299" w:dyaOrig="620" w14:anchorId="1C41FF8C">
          <v:shape id="_x0000_i1036" type="#_x0000_t75" style="width:115.2pt;height:31.3pt" o:ole="">
            <v:imagedata r:id="rId44" o:title=""/>
          </v:shape>
          <o:OLEObject Type="Embed" ProgID="Equation.3" ShapeID="_x0000_i1036" DrawAspect="Content" ObjectID="_1734851165" r:id="rId45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7111053C" w14:textId="77777777" w:rsidR="001567A9" w:rsidRPr="001567A9" w:rsidRDefault="001567A9" w:rsidP="001567A9">
      <w:r w:rsidRPr="001567A9">
        <w:rPr>
          <w:rFonts w:hint="eastAsia"/>
        </w:rPr>
        <w:t>积分可得：</w:t>
      </w:r>
    </w:p>
    <w:p w14:paraId="3502D2AC" w14:textId="59F652F4" w:rsidR="001567A9" w:rsidRPr="001567A9" w:rsidRDefault="001567A9" w:rsidP="001567A9">
      <w:r w:rsidRPr="001567A9">
        <w:object w:dxaOrig="4220" w:dyaOrig="620" w14:anchorId="2AF55C5A">
          <v:shape id="_x0000_i1037" type="#_x0000_t75" style="width:211pt;height:31.3pt" o:ole="">
            <v:imagedata r:id="rId46" o:title=""/>
          </v:shape>
          <o:OLEObject Type="Embed" ProgID="Equation.3" ShapeID="_x0000_i1037" DrawAspect="Content" ObjectID="_1734851166" r:id="rId47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4858DE56" w14:textId="77777777" w:rsidR="001567A9" w:rsidRPr="001567A9" w:rsidRDefault="001567A9" w:rsidP="001567A9">
      <w:r w:rsidRPr="001567A9">
        <w:rPr>
          <w:rFonts w:hint="eastAsia"/>
        </w:rPr>
        <w:lastRenderedPageBreak/>
        <w:t>（2）</w:t>
      </w:r>
    </w:p>
    <w:p w14:paraId="14565885" w14:textId="77777777" w:rsidR="001567A9" w:rsidRPr="001567A9" w:rsidRDefault="001567A9" w:rsidP="001567A9">
      <w:r w:rsidRPr="001567A9">
        <w:rPr>
          <w:rFonts w:hint="eastAsia"/>
        </w:rPr>
        <w:t>我们计算距离球心a距离的磁场：</w:t>
      </w:r>
    </w:p>
    <w:p w14:paraId="4F8EA089" w14:textId="59D94663" w:rsidR="001567A9" w:rsidRPr="001567A9" w:rsidRDefault="001567A9" w:rsidP="001567A9">
      <w:r w:rsidRPr="001567A9">
        <w:object w:dxaOrig="1740" w:dyaOrig="620" w14:anchorId="21E4AEE8">
          <v:shape id="_x0000_i1038" type="#_x0000_t75" style="width:87.05pt;height:31.3pt" o:ole="">
            <v:imagedata r:id="rId48" o:title=""/>
          </v:shape>
          <o:OLEObject Type="Embed" ProgID="Equation.3" ShapeID="_x0000_i1038" DrawAspect="Content" ObjectID="_1734851167" r:id="rId49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2DB186C8" w14:textId="77777777" w:rsidR="001567A9" w:rsidRPr="001567A9" w:rsidRDefault="001567A9" w:rsidP="001567A9">
      <w:r w:rsidRPr="001567A9">
        <w:rPr>
          <w:rFonts w:hint="eastAsia"/>
        </w:rPr>
        <w:t>根据几何关系有：</w:t>
      </w:r>
    </w:p>
    <w:p w14:paraId="0E8C666C" w14:textId="7F6E2571" w:rsidR="001567A9" w:rsidRPr="001567A9" w:rsidRDefault="001567A9" w:rsidP="001567A9">
      <w:r w:rsidRPr="001567A9">
        <w:object w:dxaOrig="2320" w:dyaOrig="320" w14:anchorId="5D16B553">
          <v:shape id="_x0000_i1039" type="#_x0000_t75" style="width:115.85pt;height:16.3pt" o:ole="">
            <v:imagedata r:id="rId50" o:title=""/>
          </v:shape>
          <o:OLEObject Type="Embed" ProgID="Equation.3" ShapeID="_x0000_i1039" DrawAspect="Content" ObjectID="_1734851168" r:id="rId51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3B4206D1" w14:textId="4A2EE3D3" w:rsidR="001567A9" w:rsidRPr="001567A9" w:rsidRDefault="001567A9" w:rsidP="001567A9">
      <w:r w:rsidRPr="001567A9">
        <w:object w:dxaOrig="1460" w:dyaOrig="620" w14:anchorId="4B371016">
          <v:shape id="_x0000_i1040" type="#_x0000_t75" style="width:73.25pt;height:31.3pt" o:ole="">
            <v:imagedata r:id="rId52" o:title=""/>
          </v:shape>
          <o:OLEObject Type="Embed" ProgID="Equation.3" ShapeID="_x0000_i1040" DrawAspect="Content" ObjectID="_1734851169" r:id="rId53"/>
        </w:object>
      </w:r>
    </w:p>
    <w:p w14:paraId="6F0C41A3" w14:textId="77777777" w:rsidR="001567A9" w:rsidRPr="001567A9" w:rsidRDefault="001567A9" w:rsidP="001567A9">
      <w:r w:rsidRPr="001567A9">
        <w:rPr>
          <w:rFonts w:hint="eastAsia"/>
        </w:rPr>
        <w:t>代入得：</w:t>
      </w:r>
    </w:p>
    <w:p w14:paraId="443EEF85" w14:textId="620B3A76" w:rsidR="001567A9" w:rsidRPr="001567A9" w:rsidRDefault="001567A9" w:rsidP="001567A9">
      <w:r w:rsidRPr="001567A9">
        <w:object w:dxaOrig="3960" w:dyaOrig="700" w14:anchorId="1A70FB27">
          <v:shape id="_x0000_i1041" type="#_x0000_t75" style="width:198.45pt;height:35.05pt" o:ole="">
            <v:imagedata r:id="rId54" o:title=""/>
          </v:shape>
          <o:OLEObject Type="Embed" ProgID="Equation.3" ShapeID="_x0000_i1041" DrawAspect="Content" ObjectID="_1734851170" r:id="rId55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3D778AF9" w14:textId="77777777" w:rsidR="001567A9" w:rsidRPr="001567A9" w:rsidRDefault="001567A9" w:rsidP="001567A9">
      <w:r w:rsidRPr="001567A9">
        <w:rPr>
          <w:rFonts w:hint="eastAsia"/>
        </w:rPr>
        <w:t>所以有：</w:t>
      </w:r>
    </w:p>
    <w:p w14:paraId="2E1B3B24" w14:textId="63CEB54E" w:rsidR="001567A9" w:rsidRPr="001567A9" w:rsidRDefault="001567A9" w:rsidP="001567A9">
      <w:r w:rsidRPr="001567A9">
        <w:object w:dxaOrig="4740" w:dyaOrig="700" w14:anchorId="7B5FD4DE">
          <v:shape id="_x0000_i1042" type="#_x0000_t75" style="width:237.3pt;height:35.05pt" o:ole="">
            <v:imagedata r:id="rId56" o:title=""/>
          </v:shape>
          <o:OLEObject Type="Embed" ProgID="Equation.3" ShapeID="_x0000_i1042" DrawAspect="Content" ObjectID="_1734851171" r:id="rId57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65B88EE5" w14:textId="77777777" w:rsidR="001567A9" w:rsidRPr="001567A9" w:rsidRDefault="001567A9" w:rsidP="001567A9">
      <w:r w:rsidRPr="001567A9">
        <w:rPr>
          <w:rFonts w:hint="eastAsia"/>
        </w:rPr>
        <w:t>换元：</w:t>
      </w:r>
    </w:p>
    <w:p w14:paraId="744ED795" w14:textId="0C0E5585" w:rsidR="001567A9" w:rsidRPr="001567A9" w:rsidRDefault="001567A9" w:rsidP="001567A9">
      <w:r w:rsidRPr="001567A9">
        <w:object w:dxaOrig="3980" w:dyaOrig="360" w14:anchorId="2676305A">
          <v:shape id="_x0000_i1043" type="#_x0000_t75" style="width:199.1pt;height:18.15pt" o:ole="">
            <v:imagedata r:id="rId58" o:title=""/>
          </v:shape>
          <o:OLEObject Type="Embed" ProgID="Equation.3" ShapeID="_x0000_i1043" DrawAspect="Content" ObjectID="_1734851172" r:id="rId59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0FB15AA7" w14:textId="77777777" w:rsidR="001567A9" w:rsidRPr="001567A9" w:rsidRDefault="001567A9" w:rsidP="001567A9">
      <w:r w:rsidRPr="001567A9">
        <w:rPr>
          <w:rFonts w:hint="eastAsia"/>
        </w:rPr>
        <w:t>得到：</w:t>
      </w:r>
    </w:p>
    <w:p w14:paraId="21EF8552" w14:textId="1CF37D2D" w:rsidR="001567A9" w:rsidRPr="001567A9" w:rsidRDefault="001567A9" w:rsidP="001567A9">
      <w:r w:rsidRPr="001567A9">
        <w:object w:dxaOrig="6259" w:dyaOrig="700" w14:anchorId="1F29AF29">
          <v:shape id="_x0000_i1044" type="#_x0000_t75" style="width:313.05pt;height:35.05pt" o:ole="">
            <v:imagedata r:id="rId60" o:title=""/>
          </v:shape>
          <o:OLEObject Type="Embed" ProgID="Equation.3" ShapeID="_x0000_i1044" DrawAspect="Content" ObjectID="_1734851173" r:id="rId61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7CDA6DA8" w14:textId="77777777" w:rsidR="001567A9" w:rsidRPr="001567A9" w:rsidRDefault="001567A9" w:rsidP="001567A9">
      <w:r w:rsidRPr="001567A9">
        <w:rPr>
          <w:rFonts w:hint="eastAsia"/>
        </w:rPr>
        <w:t>（3）</w:t>
      </w:r>
    </w:p>
    <w:p w14:paraId="62ADC230" w14:textId="0242727D" w:rsidR="001567A9" w:rsidRPr="001567A9" w:rsidRDefault="001567A9" w:rsidP="001567A9">
      <w:proofErr w:type="gramStart"/>
      <w:r w:rsidRPr="001567A9">
        <w:rPr>
          <w:rFonts w:hint="eastAsia"/>
        </w:rPr>
        <w:t>球内部</w:t>
      </w:r>
      <w:proofErr w:type="gramEnd"/>
      <w:r w:rsidRPr="001567A9">
        <w:rPr>
          <w:rFonts w:hint="eastAsia"/>
        </w:rPr>
        <w:t>所有地方磁场相等。</w:t>
      </w:r>
      <w:r w:rsidR="00A43BD3">
        <w:rPr>
          <w:rFonts w:hint="eastAsia"/>
        </w:rPr>
        <w:t>（</w:t>
      </w:r>
      <w:r w:rsidR="00A43BD3">
        <w:t>10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3EFF8487" w14:textId="77777777" w:rsidR="001567A9" w:rsidRPr="001567A9" w:rsidRDefault="001567A9" w:rsidP="001567A9">
      <w:r w:rsidRPr="001567A9">
        <w:rPr>
          <w:rFonts w:hint="eastAsia"/>
        </w:rPr>
        <w:t>（4）</w:t>
      </w:r>
    </w:p>
    <w:p w14:paraId="6B8C07C1" w14:textId="77777777" w:rsidR="001567A9" w:rsidRPr="001567A9" w:rsidRDefault="001567A9" w:rsidP="001567A9">
      <w:r w:rsidRPr="001567A9">
        <w:rPr>
          <w:rFonts w:hint="eastAsia"/>
        </w:rPr>
        <w:t>外磁场为：</w:t>
      </w:r>
    </w:p>
    <w:p w14:paraId="761279B6" w14:textId="4F41E925" w:rsidR="001567A9" w:rsidRPr="001567A9" w:rsidRDefault="001567A9" w:rsidP="001567A9">
      <w:r w:rsidRPr="001567A9">
        <w:object w:dxaOrig="2760" w:dyaOrig="660" w14:anchorId="1D316FCB">
          <v:shape id="_x0000_i1045" type="#_x0000_t75" style="width:137.75pt;height:33.2pt" o:ole="">
            <v:imagedata r:id="rId62" o:title=""/>
          </v:shape>
          <o:OLEObject Type="Embed" ProgID="Equation.3" ShapeID="_x0000_i1045" DrawAspect="Content" ObjectID="_1734851174" r:id="rId63"/>
        </w:object>
      </w:r>
      <w:r w:rsidR="00A43BD3">
        <w:rPr>
          <w:rFonts w:hint="eastAsia"/>
        </w:rPr>
        <w:t>（</w:t>
      </w:r>
      <w:r w:rsidR="00A43BD3">
        <w:t>4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3DD42C09" w14:textId="77777777" w:rsidR="001567A9" w:rsidRPr="001567A9" w:rsidRDefault="001567A9" w:rsidP="001567A9">
      <w:r w:rsidRPr="001567A9">
        <w:rPr>
          <w:rFonts w:hint="eastAsia"/>
        </w:rPr>
        <w:t>其中：</w:t>
      </w:r>
    </w:p>
    <w:p w14:paraId="0FAA24EC" w14:textId="7F12E25B" w:rsidR="001567A9" w:rsidRPr="001567A9" w:rsidRDefault="001567A9" w:rsidP="001567A9">
      <w:r w:rsidRPr="001567A9">
        <w:object w:dxaOrig="1440" w:dyaOrig="620" w14:anchorId="0C9A858F">
          <v:shape id="_x0000_i1046" type="#_x0000_t75" style="width:1in;height:31.3pt" o:ole="">
            <v:imagedata r:id="rId64" o:title=""/>
          </v:shape>
          <o:OLEObject Type="Embed" ProgID="Equation.3" ShapeID="_x0000_i1046" DrawAspect="Content" ObjectID="_1734851175" r:id="rId65"/>
        </w:object>
      </w:r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140BA2C7" w14:textId="39826E47" w:rsidR="001567A9" w:rsidRDefault="001567A9" w:rsidP="007E64F1"/>
    <w:p w14:paraId="5BCD6F82" w14:textId="733BC6A2" w:rsidR="00A80D42" w:rsidRDefault="00A80D42" w:rsidP="007E64F1"/>
    <w:p w14:paraId="57403115" w14:textId="442B6DE9" w:rsidR="00A80D42" w:rsidRDefault="00A80D42" w:rsidP="007E64F1">
      <w:r>
        <w:rPr>
          <w:rFonts w:hint="eastAsia"/>
        </w:rPr>
        <w:t>题三答案</w:t>
      </w:r>
    </w:p>
    <w:p w14:paraId="64FEACD4" w14:textId="6CEBCC2C" w:rsidR="00A80D42" w:rsidRPr="00A80D42" w:rsidRDefault="00A80D42" w:rsidP="00A80D42">
      <w:r>
        <w:rPr>
          <w:rFonts w:hint="eastAsia"/>
        </w:rPr>
        <w:t>（1）</w:t>
      </w:r>
      <w:r w:rsidRPr="00A80D42">
        <w:rPr>
          <w:rFonts w:hint="eastAsia"/>
        </w:rPr>
        <w:t>能量总和为每两个磁矩之间的相互作用能之和，即：</w:t>
      </w:r>
    </w:p>
    <w:p w14:paraId="19393BD3" w14:textId="77777777" w:rsidR="00A80D42" w:rsidRPr="00A80D42" w:rsidRDefault="00A80D42" w:rsidP="00A80D42">
      <w:r w:rsidRPr="00A80D42">
        <w:object w:dxaOrig="2500" w:dyaOrig="680" w14:anchorId="43CE9B7E">
          <v:shape id="_x0000_i1047" type="#_x0000_t75" style="width:125.2pt;height:33.8pt" o:ole="">
            <v:imagedata r:id="rId66" o:title=""/>
          </v:shape>
          <o:OLEObject Type="Embed" ProgID="Equation.3" ShapeID="_x0000_i1047" DrawAspect="Content" ObjectID="_1734851176" r:id="rId67"/>
        </w:object>
      </w:r>
      <w:r w:rsidRPr="00A80D42">
        <w:rPr>
          <w:rFonts w:hint="eastAsia"/>
        </w:rPr>
        <w:t>（5</w:t>
      </w:r>
      <w:proofErr w:type="gramStart"/>
      <w:r w:rsidRPr="00A80D42">
        <w:rPr>
          <w:rFonts w:hint="eastAsia"/>
        </w:rPr>
        <w:t>’</w:t>
      </w:r>
      <w:proofErr w:type="gramEnd"/>
      <w:r w:rsidRPr="00A80D42">
        <w:rPr>
          <w:rFonts w:hint="eastAsia"/>
        </w:rPr>
        <w:t>）</w:t>
      </w:r>
    </w:p>
    <w:p w14:paraId="43B8DC54" w14:textId="77777777" w:rsidR="00A80D42" w:rsidRPr="00A80D42" w:rsidRDefault="00A80D42" w:rsidP="00A80D42">
      <w:r w:rsidRPr="00A80D42">
        <w:rPr>
          <w:rFonts w:hint="eastAsia"/>
        </w:rPr>
        <w:lastRenderedPageBreak/>
        <w:t>（2）</w:t>
      </w:r>
    </w:p>
    <w:p w14:paraId="25E951B7" w14:textId="77777777" w:rsidR="00A80D42" w:rsidRPr="00A80D42" w:rsidRDefault="00A80D42" w:rsidP="00A80D42">
      <w:r w:rsidRPr="00A80D42">
        <w:rPr>
          <w:rFonts w:hint="eastAsia"/>
        </w:rPr>
        <w:t>能量的平均值是能量乘以该能量出现的</w:t>
      </w:r>
      <w:proofErr w:type="gramStart"/>
      <w:r w:rsidRPr="00A80D42">
        <w:rPr>
          <w:rFonts w:hint="eastAsia"/>
        </w:rPr>
        <w:t>的</w:t>
      </w:r>
      <w:proofErr w:type="gramEnd"/>
      <w:r w:rsidRPr="00A80D42">
        <w:rPr>
          <w:rFonts w:hint="eastAsia"/>
        </w:rPr>
        <w:t>概率，即：</w:t>
      </w:r>
    </w:p>
    <w:p w14:paraId="02F0B319" w14:textId="77777777" w:rsidR="00A80D42" w:rsidRPr="00A80D42" w:rsidRDefault="00A80D42" w:rsidP="00A80D42">
      <w:r w:rsidRPr="00A80D42">
        <w:object w:dxaOrig="2640" w:dyaOrig="1040" w14:anchorId="683011F4">
          <v:shape id="_x0000_i1048" type="#_x0000_t75" style="width:131.5pt;height:51.95pt" o:ole="">
            <v:imagedata r:id="rId68" o:title=""/>
          </v:shape>
          <o:OLEObject Type="Embed" ProgID="Equation.3" ShapeID="_x0000_i1048" DrawAspect="Content" ObjectID="_1734851177" r:id="rId69"/>
        </w:object>
      </w:r>
      <w:r w:rsidRPr="00A80D42">
        <w:rPr>
          <w:rFonts w:hint="eastAsia"/>
        </w:rPr>
        <w:t>（5</w:t>
      </w:r>
      <w:proofErr w:type="gramStart"/>
      <w:r w:rsidRPr="00A80D42">
        <w:rPr>
          <w:rFonts w:hint="eastAsia"/>
        </w:rPr>
        <w:t>’</w:t>
      </w:r>
      <w:proofErr w:type="gramEnd"/>
      <w:r w:rsidRPr="00A80D42">
        <w:rPr>
          <w:rFonts w:hint="eastAsia"/>
        </w:rPr>
        <w:t>）</w:t>
      </w:r>
    </w:p>
    <w:p w14:paraId="671382D9" w14:textId="77777777" w:rsidR="00A80D42" w:rsidRPr="00A80D42" w:rsidRDefault="00A80D42" w:rsidP="00A80D42">
      <w:r w:rsidRPr="00A80D42">
        <w:rPr>
          <w:rFonts w:hint="eastAsia"/>
        </w:rPr>
        <w:t>我们观察到：</w:t>
      </w:r>
      <w:r w:rsidRPr="00A80D42">
        <w:object w:dxaOrig="1860" w:dyaOrig="660" w14:anchorId="172DAE09">
          <v:shape id="_x0000_i1049" type="#_x0000_t75" style="width:93.3pt;height:33.2pt" o:ole="">
            <v:imagedata r:id="rId70" o:title=""/>
          </v:shape>
          <o:OLEObject Type="Embed" ProgID="Equation.3" ShapeID="_x0000_i1049" DrawAspect="Content" ObjectID="_1734851178" r:id="rId71"/>
        </w:object>
      </w:r>
      <w:r w:rsidRPr="00A80D42">
        <w:rPr>
          <w:rFonts w:hint="eastAsia"/>
        </w:rPr>
        <w:t>（3</w:t>
      </w:r>
      <w:proofErr w:type="gramStart"/>
      <w:r w:rsidRPr="00A80D42">
        <w:rPr>
          <w:rFonts w:hint="eastAsia"/>
        </w:rPr>
        <w:t>’</w:t>
      </w:r>
      <w:proofErr w:type="gramEnd"/>
      <w:r w:rsidRPr="00A80D42">
        <w:rPr>
          <w:rFonts w:hint="eastAsia"/>
        </w:rPr>
        <w:t>）</w:t>
      </w:r>
    </w:p>
    <w:p w14:paraId="728FA496" w14:textId="77777777" w:rsidR="00A80D42" w:rsidRPr="00A80D42" w:rsidRDefault="00A80D42" w:rsidP="00A80D42">
      <w:r w:rsidRPr="00A80D42">
        <w:rPr>
          <w:rFonts w:hint="eastAsia"/>
        </w:rPr>
        <w:t>并且求和与求导可以交换顺序：</w:t>
      </w:r>
      <w:r w:rsidRPr="00A80D42">
        <w:object w:dxaOrig="2180" w:dyaOrig="660" w14:anchorId="4E7A546E">
          <v:shape id="_x0000_i1050" type="#_x0000_t75" style="width:108.95pt;height:33.2pt" o:ole="">
            <v:imagedata r:id="rId72" o:title=""/>
          </v:shape>
          <o:OLEObject Type="Embed" ProgID="Equation.3" ShapeID="_x0000_i1050" DrawAspect="Content" ObjectID="_1734851179" r:id="rId73"/>
        </w:object>
      </w:r>
      <w:r w:rsidRPr="00A80D42">
        <w:rPr>
          <w:rFonts w:hint="eastAsia"/>
        </w:rPr>
        <w:t>（Q为任意表达式）（2</w:t>
      </w:r>
      <w:proofErr w:type="gramStart"/>
      <w:r w:rsidRPr="00A80D42">
        <w:rPr>
          <w:rFonts w:hint="eastAsia"/>
        </w:rPr>
        <w:t>’</w:t>
      </w:r>
      <w:proofErr w:type="gramEnd"/>
      <w:r w:rsidRPr="00A80D42">
        <w:rPr>
          <w:rFonts w:hint="eastAsia"/>
        </w:rPr>
        <w:t>）</w:t>
      </w:r>
    </w:p>
    <w:p w14:paraId="0BA9F29A" w14:textId="77777777" w:rsidR="00A80D42" w:rsidRPr="00A80D42" w:rsidRDefault="00A80D42" w:rsidP="00A80D42">
      <w:r w:rsidRPr="00A80D42">
        <w:rPr>
          <w:rFonts w:hint="eastAsia"/>
        </w:rPr>
        <w:t>则有：</w:t>
      </w:r>
    </w:p>
    <w:p w14:paraId="11CCA4D6" w14:textId="77777777" w:rsidR="00A80D42" w:rsidRPr="00A80D42" w:rsidRDefault="00A80D42" w:rsidP="00A80D42">
      <w:r w:rsidRPr="00A80D42">
        <w:object w:dxaOrig="7220" w:dyaOrig="1160" w14:anchorId="4605CC8A">
          <v:shape id="_x0000_i1051" type="#_x0000_t75" style="width:361.25pt;height:58.25pt" o:ole="">
            <v:imagedata r:id="rId74" o:title=""/>
          </v:shape>
          <o:OLEObject Type="Embed" ProgID="Equation.3" ShapeID="_x0000_i1051" DrawAspect="Content" ObjectID="_1734851180" r:id="rId75"/>
        </w:object>
      </w:r>
      <w:r w:rsidRPr="00A80D42">
        <w:rPr>
          <w:rFonts w:hint="eastAsia"/>
        </w:rPr>
        <w:t>（5</w:t>
      </w:r>
      <w:proofErr w:type="gramStart"/>
      <w:r w:rsidRPr="00A80D42">
        <w:rPr>
          <w:rFonts w:hint="eastAsia"/>
        </w:rPr>
        <w:t>’</w:t>
      </w:r>
      <w:proofErr w:type="gramEnd"/>
      <w:r w:rsidRPr="00A80D42">
        <w:rPr>
          <w:rFonts w:hint="eastAsia"/>
        </w:rPr>
        <w:t>）</w:t>
      </w:r>
    </w:p>
    <w:p w14:paraId="72DC63A1" w14:textId="77777777" w:rsidR="00A80D42" w:rsidRPr="00A80D42" w:rsidRDefault="00A80D42" w:rsidP="00A80D42">
      <w:r w:rsidRPr="00A80D42">
        <w:rPr>
          <w:rFonts w:hint="eastAsia"/>
        </w:rPr>
        <w:t>所以</w:t>
      </w:r>
      <w:r w:rsidRPr="00A80D42">
        <w:object w:dxaOrig="1300" w:dyaOrig="540" w14:anchorId="67849608">
          <v:shape id="_x0000_i1052" type="#_x0000_t75" style="width:65.1pt;height:26.9pt" o:ole="">
            <v:imagedata r:id="rId76" o:title=""/>
          </v:shape>
          <o:OLEObject Type="Embed" ProgID="Equation.3" ShapeID="_x0000_i1052" DrawAspect="Content" ObjectID="_1734851181" r:id="rId77"/>
        </w:object>
      </w:r>
      <w:r w:rsidRPr="00A80D42">
        <w:rPr>
          <w:rFonts w:hint="eastAsia"/>
        </w:rPr>
        <w:t>（其中s表示某一种排列，包含2^N种情况）（5</w:t>
      </w:r>
      <w:proofErr w:type="gramStart"/>
      <w:r w:rsidRPr="00A80D42">
        <w:rPr>
          <w:rFonts w:hint="eastAsia"/>
        </w:rPr>
        <w:t>’</w:t>
      </w:r>
      <w:proofErr w:type="gramEnd"/>
      <w:r w:rsidRPr="00A80D42">
        <w:rPr>
          <w:rFonts w:hint="eastAsia"/>
        </w:rPr>
        <w:t>）</w:t>
      </w:r>
    </w:p>
    <w:p w14:paraId="0BE7190B" w14:textId="77777777" w:rsidR="00A80D42" w:rsidRPr="00A80D42" w:rsidRDefault="00A80D42" w:rsidP="00A80D42">
      <w:r w:rsidRPr="00A80D42">
        <w:rPr>
          <w:rFonts w:hint="eastAsia"/>
        </w:rPr>
        <w:t>（3）</w:t>
      </w:r>
    </w:p>
    <w:p w14:paraId="3BB870B8" w14:textId="77777777" w:rsidR="00A80D42" w:rsidRPr="00A80D42" w:rsidRDefault="00A80D42" w:rsidP="00A80D42">
      <w:r w:rsidRPr="00A80D42">
        <w:rPr>
          <w:rFonts w:hint="eastAsia"/>
        </w:rPr>
        <w:t>在N+1个磁荷可能的2^N+1排列中，可表示为{s，±1}，其中s为N</w:t>
      </w:r>
      <w:proofErr w:type="gramStart"/>
      <w:r w:rsidRPr="00A80D42">
        <w:rPr>
          <w:rFonts w:hint="eastAsia"/>
        </w:rPr>
        <w:t>个</w:t>
      </w:r>
      <w:proofErr w:type="gramEnd"/>
      <w:r w:rsidRPr="00A80D42">
        <w:rPr>
          <w:rFonts w:hint="eastAsia"/>
        </w:rPr>
        <w:t>磁荷可能出现的2^N的排列情况中的某一种。则我们有</w:t>
      </w:r>
    </w:p>
    <w:p w14:paraId="2DC925C0" w14:textId="77777777" w:rsidR="00A80D42" w:rsidRPr="00A80D42" w:rsidRDefault="00A80D42" w:rsidP="00A80D42">
      <w:r w:rsidRPr="00A80D42">
        <w:object w:dxaOrig="3760" w:dyaOrig="580" w14:anchorId="647CB12E">
          <v:shape id="_x0000_i1053" type="#_x0000_t75" style="width:187.85pt;height:28.8pt" o:ole="">
            <v:imagedata r:id="rId78" o:title=""/>
          </v:shape>
          <o:OLEObject Type="Embed" ProgID="Equation.3" ShapeID="_x0000_i1053" DrawAspect="Content" ObjectID="_1734851182" r:id="rId79"/>
        </w:object>
      </w:r>
    </w:p>
    <w:p w14:paraId="18BA079A" w14:textId="77777777" w:rsidR="00A80D42" w:rsidRPr="00A80D42" w:rsidRDefault="00A80D42" w:rsidP="00A80D42">
      <w:r w:rsidRPr="00A80D42">
        <w:rPr>
          <w:rFonts w:hint="eastAsia"/>
        </w:rPr>
        <w:t>根据第一问中H的表达式我们知道：</w:t>
      </w:r>
    </w:p>
    <w:p w14:paraId="33C2520C" w14:textId="77777777" w:rsidR="00A80D42" w:rsidRPr="00A80D42" w:rsidRDefault="00A80D42" w:rsidP="00A80D42">
      <w:r w:rsidRPr="00A80D42">
        <w:object w:dxaOrig="499" w:dyaOrig="380" w14:anchorId="1EA630B7">
          <v:shape id="_x0000_i1054" type="#_x0000_t75" style="width:25.05pt;height:18.8pt" o:ole="">
            <v:imagedata r:id="rId80" o:title=""/>
          </v:shape>
          <o:OLEObject Type="Embed" ProgID="Equation.3" ShapeID="_x0000_i1054" DrawAspect="Content" ObjectID="_1734851183" r:id="rId81"/>
        </w:object>
      </w:r>
      <w:r w:rsidRPr="00A80D42">
        <w:rPr>
          <w:rFonts w:hint="eastAsia"/>
        </w:rPr>
        <w:t>的两个能量必有一个为</w:t>
      </w:r>
      <w:r w:rsidRPr="00A80D42">
        <w:object w:dxaOrig="660" w:dyaOrig="360" w14:anchorId="68A7B1BF">
          <v:shape id="_x0000_i1055" type="#_x0000_t75" style="width:33.2pt;height:18.15pt" o:ole="">
            <v:imagedata r:id="rId82" o:title=""/>
          </v:shape>
          <o:OLEObject Type="Embed" ProgID="Equation.3" ShapeID="_x0000_i1055" DrawAspect="Content" ObjectID="_1734851184" r:id="rId83"/>
        </w:object>
      </w:r>
      <w:r w:rsidRPr="00A80D42">
        <w:rPr>
          <w:rFonts w:hint="eastAsia"/>
        </w:rPr>
        <w:t>，同时另一个为</w:t>
      </w:r>
      <w:r w:rsidRPr="00A80D42">
        <w:object w:dxaOrig="660" w:dyaOrig="360" w14:anchorId="045AE15B">
          <v:shape id="_x0000_i1056" type="#_x0000_t75" style="width:33.2pt;height:18.15pt" o:ole="">
            <v:imagedata r:id="rId84" o:title=""/>
          </v:shape>
          <o:OLEObject Type="Embed" ProgID="Equation.3" ShapeID="_x0000_i1056" DrawAspect="Content" ObjectID="_1734851185" r:id="rId85"/>
        </w:object>
      </w:r>
      <w:r w:rsidRPr="00A80D42">
        <w:rPr>
          <w:rFonts w:hint="eastAsia"/>
        </w:rPr>
        <w:t>。</w:t>
      </w:r>
    </w:p>
    <w:p w14:paraId="40D26B8E" w14:textId="77777777" w:rsidR="00A80D42" w:rsidRPr="00A80D42" w:rsidRDefault="00A80D42" w:rsidP="00A80D42">
      <w:r w:rsidRPr="00A80D42">
        <w:rPr>
          <w:rFonts w:hint="eastAsia"/>
        </w:rPr>
        <w:t>则：</w:t>
      </w:r>
    </w:p>
    <w:p w14:paraId="6374EE37" w14:textId="77777777" w:rsidR="00A80D42" w:rsidRPr="00A80D42" w:rsidRDefault="00A80D42" w:rsidP="00A80D42"/>
    <w:p w14:paraId="17E3A6B3" w14:textId="77777777" w:rsidR="00A80D42" w:rsidRPr="00A80D42" w:rsidRDefault="00A80D42" w:rsidP="00A80D42">
      <w:r w:rsidRPr="00A80D42">
        <w:object w:dxaOrig="7040" w:dyaOrig="580" w14:anchorId="2D8401ED">
          <v:shape id="_x0000_i1057" type="#_x0000_t75" style="width:352.5pt;height:28.8pt" o:ole="">
            <v:imagedata r:id="rId86" o:title=""/>
          </v:shape>
          <o:OLEObject Type="Embed" ProgID="Equation.3" ShapeID="_x0000_i1057" DrawAspect="Content" ObjectID="_1734851186" r:id="rId87"/>
        </w:object>
      </w:r>
    </w:p>
    <w:p w14:paraId="137ED807" w14:textId="77777777" w:rsidR="00A80D42" w:rsidRPr="00A80D42" w:rsidRDefault="00A80D42" w:rsidP="00A80D42">
      <w:r w:rsidRPr="00A80D42">
        <w:rPr>
          <w:rFonts w:hint="eastAsia"/>
        </w:rPr>
        <w:t>代入：</w:t>
      </w:r>
      <w:r w:rsidRPr="00A80D42">
        <w:object w:dxaOrig="2520" w:dyaOrig="360" w14:anchorId="3C4ABED5">
          <v:shape id="_x0000_i1058" type="#_x0000_t75" style="width:126.45pt;height:18.15pt" o:ole="">
            <v:imagedata r:id="rId88" o:title=""/>
          </v:shape>
          <o:OLEObject Type="Embed" ProgID="Equation.3" ShapeID="_x0000_i1058" DrawAspect="Content" ObjectID="_1734851187" r:id="rId89"/>
        </w:object>
      </w:r>
    </w:p>
    <w:p w14:paraId="04324476" w14:textId="77777777" w:rsidR="00A80D42" w:rsidRPr="00A80D42" w:rsidRDefault="00A80D42" w:rsidP="00A80D42">
      <w:r w:rsidRPr="00A80D42">
        <w:rPr>
          <w:rFonts w:hint="eastAsia"/>
        </w:rPr>
        <w:t>即证：ZN+1=2cosh（βJ）ZN（整个证明过程10分，若证明不完整，酌情扣分）</w:t>
      </w:r>
    </w:p>
    <w:p w14:paraId="17791406" w14:textId="77777777" w:rsidR="00A80D42" w:rsidRPr="00A80D42" w:rsidRDefault="00A80D42" w:rsidP="00A80D42">
      <w:r w:rsidRPr="00A80D42">
        <w:rPr>
          <w:rFonts w:hint="eastAsia"/>
        </w:rPr>
        <w:t>（4）</w:t>
      </w:r>
    </w:p>
    <w:p w14:paraId="1B01E3A7" w14:textId="77777777" w:rsidR="00A80D42" w:rsidRPr="00A80D42" w:rsidRDefault="00A80D42" w:rsidP="00A80D42">
      <w:r w:rsidRPr="00A80D42">
        <w:rPr>
          <w:rFonts w:hint="eastAsia"/>
        </w:rPr>
        <w:t>根据（3）我们知道的结论：</w:t>
      </w:r>
    </w:p>
    <w:p w14:paraId="32873D5C" w14:textId="77777777" w:rsidR="00A80D42" w:rsidRPr="00A80D42" w:rsidRDefault="00A80D42" w:rsidP="00A80D42">
      <w:r w:rsidRPr="00A80D42">
        <w:object w:dxaOrig="7460" w:dyaOrig="380" w14:anchorId="1A87D423">
          <v:shape id="_x0000_i1059" type="#_x0000_t75" style="width:372.5pt;height:18.8pt" o:ole="">
            <v:imagedata r:id="rId90" o:title=""/>
          </v:shape>
          <o:OLEObject Type="Embed" ProgID="Equation.3" ShapeID="_x0000_i1059" DrawAspect="Content" ObjectID="_1734851188" r:id="rId91"/>
        </w:object>
      </w:r>
    </w:p>
    <w:p w14:paraId="0949B509" w14:textId="77777777" w:rsidR="00A80D42" w:rsidRPr="00A80D42" w:rsidRDefault="00A80D42" w:rsidP="00A80D42">
      <w:r w:rsidRPr="00A80D42">
        <w:rPr>
          <w:rFonts w:hint="eastAsia"/>
        </w:rPr>
        <w:t>所以我们知道</w:t>
      </w:r>
      <w:r w:rsidRPr="00A80D42">
        <w:object w:dxaOrig="5679" w:dyaOrig="980" w14:anchorId="67E205A0">
          <v:shape id="_x0000_i1060" type="#_x0000_t75" style="width:284.25pt;height:48.85pt" o:ole="">
            <v:imagedata r:id="rId92" o:title=""/>
          </v:shape>
          <o:OLEObject Type="Embed" ProgID="Equation.3" ShapeID="_x0000_i1060" DrawAspect="Content" ObjectID="_1734851189" r:id="rId93"/>
        </w:object>
      </w:r>
      <w:r w:rsidRPr="00A80D42">
        <w:rPr>
          <w:rFonts w:hint="eastAsia"/>
        </w:rPr>
        <w:t>（5</w:t>
      </w:r>
      <w:proofErr w:type="gramStart"/>
      <w:r w:rsidRPr="00A80D42">
        <w:rPr>
          <w:rFonts w:hint="eastAsia"/>
        </w:rPr>
        <w:t>’</w:t>
      </w:r>
      <w:proofErr w:type="gramEnd"/>
      <w:r w:rsidRPr="00A80D42">
        <w:rPr>
          <w:rFonts w:hint="eastAsia"/>
        </w:rPr>
        <w:t>）</w:t>
      </w:r>
    </w:p>
    <w:p w14:paraId="51244AFA" w14:textId="09F3F51D" w:rsidR="00A80D42" w:rsidRDefault="00A80D42" w:rsidP="007E64F1"/>
    <w:p w14:paraId="6F0F00A5" w14:textId="2D98B31A" w:rsidR="00823559" w:rsidRDefault="00823559" w:rsidP="007E64F1"/>
    <w:p w14:paraId="561BBB58" w14:textId="3046656D" w:rsidR="00823559" w:rsidRDefault="00823559" w:rsidP="007E64F1">
      <w:proofErr w:type="gramStart"/>
      <w:r>
        <w:rPr>
          <w:rFonts w:hint="eastAsia"/>
        </w:rPr>
        <w:lastRenderedPageBreak/>
        <w:t>题四答案</w:t>
      </w:r>
      <w:proofErr w:type="gramEnd"/>
    </w:p>
    <w:p w14:paraId="379AF3F9" w14:textId="7BEC3279" w:rsidR="00823559" w:rsidRPr="00823559" w:rsidRDefault="00823559" w:rsidP="00823559">
      <m:oMath>
        <m:r>
          <w:rPr>
            <w:rFonts w:ascii="Cambria Math" w:hAnsi="Cambria Math"/>
          </w:rPr>
          <m:t>(1)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nor/>
          </m:rPr>
          <m:t>----</m:t>
        </m:r>
        <m:r>
          <m:rPr>
            <m:sty m:val="p"/>
          </m:rPr>
          <w:rPr>
            <w:rFonts w:ascii="Cambria Math" w:hAnsi="Cambria Math"/>
          </w:rPr>
          <m:t>①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g</m:t>
        </m:r>
        <m:r>
          <m:rPr>
            <m:nor/>
          </m:rPr>
          <m:t>----</m:t>
        </m:r>
        <m:r>
          <m:rPr>
            <m:sty m:val="p"/>
          </m:rPr>
          <w:rPr>
            <w:rFonts w:ascii="Cambria Math" w:hAnsi="Cambria Math"/>
          </w:rPr>
          <m:t>②,</m:t>
        </m:r>
      </m:oMath>
      <w:r w:rsidRPr="00823559">
        <w:rPr>
          <w:rFonts w:hint="eastAsia"/>
        </w:rPr>
        <w:t>(</w:t>
      </w:r>
      <w:r w:rsidRPr="00823559">
        <w:t>2</w:t>
      </w:r>
      <w:proofErr w:type="gramStart"/>
      <w:r w:rsidRPr="00823559">
        <w:t>’</w:t>
      </w:r>
      <w:proofErr w:type="gramEnd"/>
      <w:r w:rsidRPr="00823559">
        <w:t>)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w:rPr>
            <w:rFonts w:ascii="Cambria Math" w:hAnsi="Cambria Math"/>
          </w:rPr>
          <m:t>①+②i,</m:t>
        </m:r>
        <m:r>
          <w:rPr>
            <w:rFonts w:ascii="Cambria Math" w:hAnsi="Cambria Math"/>
          </w:rPr>
          <m:t>并设复变量</m:t>
        </m:r>
        <m:r>
          <w:rPr>
            <w:rFonts w:ascii="Cambria Math" w:hAnsi="Cambria Math"/>
          </w:rPr>
          <m:t>v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得</m:t>
        </m:r>
      </m:oMath>
      <w:r w:rsidRPr="00823559">
        <w:rPr>
          <w:rFonts w:hint="eastAsia"/>
        </w:rPr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dv</m:t>
            </m:r>
          </m:num>
          <m:den>
            <m:r>
              <m:rPr>
                <m:nor/>
              </m:rPr>
              <m:t>dt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vi-gi,</m:t>
        </m:r>
        <m:r>
          <w:rPr>
            <w:rFonts w:ascii="Cambria Math" w:hAnsi="Cambria Math"/>
          </w:rPr>
          <m:t>得：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v</m:t>
            </m:r>
          </m:num>
          <m:den>
            <m:r>
              <w:rPr>
                <w:rFonts w:ascii="Cambria Math" w:hAnsi="Cambria Math"/>
              </w:rPr>
              <m:t>v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nor/>
                  </m:rPr>
                  <m:t>mg</m:t>
                </m:r>
              </m:num>
              <m:den>
                <m:r>
                  <m:rPr>
                    <m:nor/>
                  </m:rPr>
                  <m:t>qB</m:t>
                </m:r>
              </m:den>
            </m:f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i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dt</m:t>
        </m:r>
      </m:oMath>
      <w:r w:rsidRPr="00823559">
        <w:t>(2</w:t>
      </w:r>
      <w:proofErr w:type="gramStart"/>
      <w:r w:rsidRPr="00823559">
        <w:t>’</w:t>
      </w:r>
      <w:proofErr w:type="gramEnd"/>
      <w:r w:rsidRPr="00823559">
        <w:t>)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w:rPr>
            <w:rFonts w:ascii="Cambria Math" w:hAnsi="Cambria Math"/>
          </w:rPr>
          <m:t>左右两边积分得</m:t>
        </m:r>
        <m:r>
          <w:rPr>
            <w:rFonts w:ascii="Cambria Math" w:hAnsi="Cambria Math"/>
          </w:rPr>
          <m:t>:v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mg</m:t>
            </m:r>
          </m:num>
          <m:den>
            <m:r>
              <m:rPr>
                <m:nor/>
              </m:rPr>
              <m:t>qB</m:t>
            </m:r>
          </m:den>
        </m:f>
        <m:r>
          <w:rPr>
            <w:rFonts w:ascii="Cambria Math" w:hAnsi="Cambria Math"/>
          </w:rPr>
          <m:t>（</m:t>
        </m:r>
        <m:r>
          <w:rPr>
            <w:rFonts w:ascii="Cambria Math" w:hAnsi="Cambria Math"/>
          </w:rPr>
          <m:t>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Bt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</m:sup>
        </m:sSup>
        <m:r>
          <w:rPr>
            <w:rFonts w:ascii="Cambria Math" w:hAnsi="Cambria Math"/>
          </w:rPr>
          <m:t>)</m:t>
        </m:r>
      </m:oMath>
      <w:r w:rsidRPr="00823559">
        <w:rPr>
          <w:rFonts w:hint="eastAsia"/>
        </w:rPr>
        <w:t>(</w:t>
      </w:r>
      <w:r w:rsidRPr="00823559">
        <w:t>4</w:t>
      </w:r>
      <w:proofErr w:type="gramStart"/>
      <w:r w:rsidRPr="00823559">
        <w:t>’</w:t>
      </w:r>
      <w:proofErr w:type="gramEnd"/>
      <w:r w:rsidRPr="00823559">
        <w:t>)</w:t>
      </w:r>
    </w:p>
    <w:p w14:paraId="4E8E6262" w14:textId="76572E16" w:rsidR="00823559" w:rsidRPr="00823559" w:rsidRDefault="00823559" w:rsidP="00823559">
      <m:oMath>
        <m:r>
          <w:rPr>
            <w:rFonts w:ascii="Cambria Math" w:hAnsi="Cambria Math"/>
          </w:rPr>
          <m:t>即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mg</m:t>
            </m:r>
          </m:num>
          <m:den>
            <m:r>
              <m:rPr>
                <m:nor/>
              </m:rPr>
              <m:t>qB</m:t>
            </m:r>
          </m:den>
        </m:f>
        <m:r>
          <w:rPr>
            <w:rFonts w:ascii="Cambria Math" w:hAnsi="Cambria Math"/>
          </w:rPr>
          <m:t>(1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Bt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</m:e>
        </m:func>
        <m:r>
          <w:rPr>
            <w:rFonts w:ascii="Cambria Math" w:hAnsi="Cambria Math"/>
          </w:rPr>
          <m:t>)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mg</m:t>
            </m:r>
          </m:num>
          <m:den>
            <m:r>
              <m:rPr>
                <m:nor/>
              </m:rPr>
              <m:t>qB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Bt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</m:e>
        </m:func>
      </m:oMath>
      <w:r w:rsidRPr="00823559">
        <w:rPr>
          <w:rFonts w:hint="eastAsia"/>
        </w:rPr>
        <w:t>(</w:t>
      </w:r>
      <w:r w:rsidRPr="00823559">
        <w:t>2’)</w:t>
      </w:r>
    </w:p>
    <w:p w14:paraId="47613C04" w14:textId="2B8EB680" w:rsidR="00823559" w:rsidRPr="00823559" w:rsidRDefault="00823559" w:rsidP="00823559">
      <m:oMath>
        <m:r>
          <w:rPr>
            <w:rFonts w:ascii="Cambria Math" w:hAnsi="Cambria Math"/>
          </w:rPr>
          <m:t>设复变量</m:t>
        </m:r>
        <m:r>
          <w:rPr>
            <w:rFonts w:ascii="Cambria Math" w:hAnsi="Cambria Math"/>
          </w:rPr>
          <m:t>r=x+yi,</m:t>
        </m:r>
        <m:r>
          <w:rPr>
            <w:rFonts w:ascii="Cambria Math" w:hAnsi="Cambria Math"/>
          </w:rPr>
          <m:t>则有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dr</m:t>
            </m:r>
          </m:num>
          <m:den>
            <m:r>
              <w:rPr>
                <w:rFonts w:ascii="Cambria Math" w:hAnsi="Cambria Math"/>
              </w:rPr>
              <m:t>dt</m:t>
            </m:r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mbria Math"/>
          </w:rPr>
          <m:t>=v</m:t>
        </m:r>
      </m:oMath>
      <w:r w:rsidRPr="00823559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w:rPr>
            <w:rFonts w:ascii="Cambria Math" w:hAnsi="Cambria Math"/>
          </w:rPr>
          <m:t>r=</m:t>
        </m:r>
        <m:nary>
          <m:naryPr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vdt</m:t>
            </m:r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mg</m:t>
            </m:r>
          </m:num>
          <m:den>
            <m:r>
              <m:rPr>
                <m:nor/>
              </m:rPr>
              <m:t>qB</m:t>
            </m:r>
          </m:den>
        </m:f>
        <m:r>
          <w:rPr>
            <w:rFonts w:ascii="Cambria Math" w:hAnsi="Cambria Math"/>
          </w:rPr>
          <m:t>(t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i</m:t>
            </m:r>
          </m:num>
          <m:den>
            <m:r>
              <w:rPr>
                <w:rFonts w:ascii="Cambria Math" w:hAnsi="Cambria Math"/>
              </w:rPr>
              <m:t>qB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Bt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  <m:r>
              <w:rPr>
                <w:rFonts w:ascii="Cambria Math" w:hAnsi="Cambria Math"/>
              </w:rPr>
              <m:t>i</m:t>
            </m:r>
          </m:sup>
        </m:sSup>
        <m:r>
          <w:rPr>
            <w:rFonts w:ascii="Cambria Math" w:hAnsi="Cambria Math"/>
          </w:rPr>
          <m:t>)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23559">
        <w:rPr>
          <w:rFonts w:hint="eastAsia"/>
        </w:rPr>
        <w:t>(</w:t>
      </w:r>
      <w:r w:rsidRPr="00823559">
        <w:t>2’)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mg</m:t>
            </m:r>
          </m:num>
          <m:den>
            <m:r>
              <m:rPr>
                <m:nor/>
              </m:rPr>
              <m:t>qB</m:t>
            </m:r>
          </m:den>
        </m:f>
        <m:r>
          <w:rPr>
            <w:rFonts w:ascii="Cambria Math" w:hAnsi="Cambria Math"/>
          </w:rPr>
          <m:t>(t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qB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Bt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</m:e>
        </m:func>
        <m:r>
          <w:rPr>
            <w:rFonts w:ascii="Cambria Math" w:hAnsi="Cambria Math"/>
          </w:rPr>
          <m:t>),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g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Bt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</m:e>
        </m:func>
        <m:r>
          <w:rPr>
            <w:rFonts w:ascii="Cambria Math" w:hAnsi="Cambria Math"/>
          </w:rPr>
          <m:t>-1)</m:t>
        </m:r>
      </m:oMath>
      <w:r w:rsidRPr="00823559">
        <w:t>(2’)</w:t>
      </w:r>
    </w:p>
    <w:p w14:paraId="78484D4D" w14:textId="734F325B" w:rsidR="00823559" w:rsidRPr="00823559" w:rsidRDefault="00823559" w:rsidP="00823559">
      <m:oMath>
        <m:r>
          <w:rPr>
            <w:rFonts w:ascii="Cambria Math" w:hAnsi="Cambria Math"/>
          </w:rPr>
          <m:t>(2)</m:t>
        </m:r>
      </m:oMath>
      <w:r w:rsidRPr="00823559">
        <w:t>,</w:t>
      </w:r>
      <m:oMath>
        <m:r>
          <m:rPr>
            <m:sty m:val="p"/>
          </m:rPr>
          <w:rPr>
            <w:rFonts w:ascii="Cambria Math" w:hAnsi="Cambria Math"/>
          </w:rPr>
          <w:br/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r>
          <m:rPr>
            <m:nor/>
          </m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nor/>
          </m:rPr>
          <m:t>----</m:t>
        </m:r>
        <m:r>
          <m:rPr>
            <m:sty m:val="p"/>
          </m:rPr>
          <w:rPr>
            <w:rFonts w:ascii="Cambria Math" w:hAnsi="Cambria Math"/>
          </w:rPr>
          <m:t>①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g</m:t>
        </m:r>
        <m:r>
          <m:rPr>
            <m:nor/>
          </m:rPr>
          <m:t>----</m:t>
        </m:r>
        <m:r>
          <m:rPr>
            <m:sty m:val="p"/>
          </m:rPr>
          <w:rPr>
            <w:rFonts w:ascii="Cambria Math" w:hAnsi="Cambria Math"/>
          </w:rPr>
          <m:t>②,</m:t>
        </m:r>
      </m:oMath>
      <w:r w:rsidRPr="00823559">
        <w:rPr>
          <w:rFonts w:hint="eastAsia"/>
        </w:rPr>
        <w:t>(</w:t>
      </w:r>
      <w:r w:rsidRPr="00823559">
        <w:t>2’)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w:rPr>
            <w:rFonts w:ascii="Cambria Math" w:hAnsi="Cambria Math"/>
          </w:rPr>
          <m:t>①+②i,</m:t>
        </m:r>
        <m:r>
          <w:rPr>
            <w:rFonts w:ascii="Cambria Math" w:hAnsi="Cambria Math"/>
          </w:rPr>
          <m:t>并设复变量</m:t>
        </m:r>
        <m:r>
          <w:rPr>
            <w:rFonts w:ascii="Cambria Math" w:hAnsi="Cambria Math"/>
          </w:rPr>
          <m:t>v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得</m:t>
        </m:r>
      </m:oMath>
      <w:r w:rsidRPr="00823559">
        <w:rPr>
          <w:rFonts w:hint="eastAsia"/>
        </w:rPr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dv</m:t>
            </m:r>
          </m:num>
          <m:den>
            <m:r>
              <m:rPr>
                <m:nor/>
              </m:rPr>
              <m:t>dt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vi-kv-gi,</m:t>
        </m:r>
      </m:oMath>
      <w:r w:rsidRPr="00823559">
        <w:rPr>
          <w:rFonts w:hint="eastAsia"/>
        </w:rPr>
        <w:t>(</w:t>
      </w:r>
      <w:r w:rsidRPr="00823559">
        <w:t>2’)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w:rPr>
            <w:rFonts w:ascii="Cambria Math" w:hAnsi="Cambria Math"/>
          </w:rPr>
          <m:t>得：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v</m:t>
            </m:r>
          </m:num>
          <m:den>
            <m:r>
              <w:rPr>
                <w:rFonts w:ascii="Cambria Math" w:hAnsi="Cambria Math"/>
              </w:rPr>
              <m:t>v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nor/>
                  </m:rPr>
                  <m:t>mgi</m:t>
                </m:r>
              </m:num>
              <m:den>
                <m:r>
                  <w:rPr>
                    <w:rFonts w:ascii="Cambria Math" w:hAnsi="Cambria Math"/>
                  </w:rPr>
                  <m:t>qBi-mk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</m:den>
        </m:f>
        <m:r>
          <w:rPr>
            <w:rFonts w:ascii="Cambria Math" w:hAnsi="Cambria Math"/>
          </w:rPr>
          <m:t>=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i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-k)dt</m:t>
        </m:r>
      </m:oMath>
      <w:r w:rsidRPr="00823559">
        <w:t>(2’)</w:t>
      </w:r>
    </w:p>
    <w:p w14:paraId="08CA79BD" w14:textId="76C492F9" w:rsidR="00823559" w:rsidRPr="00823559" w:rsidRDefault="00823559" w:rsidP="00823559">
      <m:oMath>
        <m:r>
          <w:rPr>
            <w:rFonts w:ascii="Cambria Math" w:hAnsi="Cambria Math"/>
          </w:rPr>
          <m:t>左右两边积分得</m:t>
        </m:r>
      </m:oMath>
      <w:r w:rsidRPr="00823559">
        <w:rPr>
          <w:rFonts w:hint="eastAsia"/>
        </w:rPr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w:rPr>
            <w:rFonts w:ascii="Cambria Math" w:hAnsi="Cambria Math"/>
          </w:rPr>
          <m:t>v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mg</m:t>
            </m:r>
          </m:num>
          <m:den>
            <m:r>
              <w:rPr>
                <w:rFonts w:ascii="Cambria Math" w:hAnsi="Cambria Math"/>
              </w:rPr>
              <m:t>qB+mki</m:t>
            </m:r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mbria Math"/>
          </w:rPr>
          <m:t>（</m:t>
        </m:r>
        <m:r>
          <w:rPr>
            <w:rFonts w:ascii="Cambria Math" w:hAnsi="Cambria Math"/>
          </w:rPr>
          <m:t>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Bi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  <m:r>
              <w:rPr>
                <w:rFonts w:ascii="Cambria Math" w:hAnsi="Cambria Math"/>
              </w:rPr>
              <m:t>-k)t</m:t>
            </m:r>
          </m:sup>
        </m:sSup>
        <m:r>
          <w:rPr>
            <w:rFonts w:ascii="Cambria Math" w:hAnsi="Cambria Math"/>
          </w:rPr>
          <m:t>)</m:t>
        </m:r>
      </m:oMath>
      <w:r w:rsidRPr="00823559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gqB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gk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(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kt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t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kt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t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i)</m:t>
        </m:r>
      </m:oMath>
      <w:r w:rsidRPr="00823559">
        <w:rPr>
          <w:rFonts w:hint="eastAsia"/>
        </w:rPr>
        <w:t>(</w:t>
      </w:r>
      <w:r w:rsidRPr="00823559">
        <w:t>8’)</w:t>
      </w:r>
    </w:p>
    <w:p w14:paraId="5AACF763" w14:textId="622E2A53" w:rsidR="00823559" w:rsidRPr="00823559" w:rsidRDefault="00823559" w:rsidP="00823559">
      <m:oMath>
        <m:r>
          <w:rPr>
            <w:rFonts w:ascii="Cambria Math" w:hAnsi="Cambria Math"/>
          </w:rPr>
          <m:t>即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gq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(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kt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t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)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gk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kt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t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</m:t>
        </m:r>
      </m:oMath>
      <w:r w:rsidRPr="00823559">
        <w:rPr>
          <w:rFonts w:hint="eastAsia"/>
        </w:rPr>
        <w:t>(</w:t>
      </w:r>
      <w:r w:rsidRPr="00823559">
        <w:t>4’)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gq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kt</m:t>
              </m:r>
            </m:sup>
          </m:sSup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(</m:t>
              </m:r>
            </m:e>
          </m:func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Bt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)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g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(1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kt</m:t>
              </m:r>
            </m:sup>
          </m:sSup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(</m:t>
              </m:r>
            </m:e>
          </m:func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Bt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))</m:t>
          </m:r>
          <m:r>
            <w:rPr>
              <w:rFonts w:ascii="Cambria Math" w:hAnsi="Cambria Math"/>
            </w:rPr>
            <m:t>设复变量</m:t>
          </m:r>
          <m:r>
            <w:rPr>
              <w:rFonts w:ascii="Cambria Math" w:hAnsi="Cambria Math"/>
            </w:rPr>
            <m:t>r=x+yi,</m:t>
          </m:r>
          <m:r>
            <w:rPr>
              <w:rFonts w:ascii="Cambria Math" w:hAnsi="Cambria Math"/>
            </w:rPr>
            <m:t>则有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m:t>dr</m:t>
              </m:r>
            </m:num>
            <m:den>
              <m:r>
                <w:rPr>
                  <w:rFonts w:ascii="Cambria Math" w:hAnsi="Cambria Math"/>
                </w:rPr>
                <m:t>dt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>=v,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r=</m:t>
          </m:r>
          <m:nary>
            <m:naryPr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vdt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gqB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gki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(t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kt</m:t>
              </m:r>
            </m:sup>
          </m:sSup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(</m:t>
              </m:r>
            </m:e>
          </m:func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Bt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)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q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kt</m:t>
              </m:r>
            </m:sup>
          </m:sSup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(</m:t>
              </m:r>
            </m:e>
          </m:func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Bt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)+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kt</m:t>
              </m:r>
            </m:sup>
          </m:sSup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(</m:t>
              </m:r>
            </m:e>
          </m:func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Bt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)i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q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kt</m:t>
              </m:r>
            </m:sup>
          </m:sSup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qBt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</m:e>
          </m:func>
          <m:r>
            <w:rPr>
              <w:rFonts w:ascii="Cambria Math" w:hAnsi="Cambria Math"/>
            </w:rPr>
            <m:t>)i)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x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gq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(t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kt</m:t>
              </m:r>
            </m:sup>
          </m:sSup>
          <m:r>
            <w:rPr>
              <w:rFonts w:ascii="Cambria Math" w:hAnsi="Cambria Math"/>
            </w:rPr>
            <m:t>(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(</m:t>
              </m:r>
            </m:e>
          </m:func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Bt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)-1)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q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kt</m:t>
              </m:r>
            </m:sup>
          </m:sSup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(</m:t>
              </m:r>
            </m:e>
          </m:func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Bt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))+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gk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k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kt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t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q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kt</m:t>
            </m:r>
          </m:sup>
        </m:sSup>
        <m:r>
          <w:rPr>
            <w:rFonts w:ascii="Cambria Math" w:hAnsi="Cambria Math"/>
          </w:rPr>
          <m:t>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Bt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</m:e>
        </m:func>
        <m:r>
          <w:rPr>
            <w:rFonts w:ascii="Cambria Math" w:hAnsi="Cambria Math"/>
          </w:rPr>
          <m:t>-1))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gq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k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kt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t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q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kt</m:t>
            </m:r>
          </m:sup>
        </m:sSup>
        <m:r>
          <w:rPr>
            <w:rFonts w:ascii="Cambria Math" w:hAnsi="Cambria Math"/>
          </w:rPr>
          <m:t>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Bt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</m:e>
        </m:func>
        <m:r>
          <w:rPr>
            <w:rFonts w:ascii="Cambria Math" w:hAnsi="Cambria Math"/>
          </w:rPr>
          <m:t>-1))</m:t>
        </m:r>
      </m:oMath>
      <w:r w:rsidRPr="00823559">
        <w:rPr>
          <w:rFonts w:hint="eastAsia"/>
        </w:rPr>
        <w:t>-</w:t>
      </w:r>
      <m:oMath>
        <m:r>
          <m:rPr>
            <m:sty m:val="p"/>
          </m:rPr>
          <w:rPr>
            <w:rFonts w:ascii="Cambria Math" w:hAnsi="Cambria Math"/>
          </w:rPr>
          <w:br/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gk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(t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k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kt</m:t>
            </m:r>
          </m:sup>
        </m:sSup>
        <m:r>
          <w:rPr>
            <w:rFonts w:ascii="Cambria Math" w:hAnsi="Cambria Math"/>
          </w:rPr>
          <m:t>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t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-1)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q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kt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Bt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)</m:t>
        </m:r>
      </m:oMath>
      <w:r w:rsidRPr="00823559">
        <w:rPr>
          <w:rFonts w:hint="eastAsia"/>
        </w:rPr>
        <w:t>(</w:t>
      </w:r>
      <w:r w:rsidRPr="00823559">
        <w:t>8’)</w:t>
      </w:r>
    </w:p>
    <w:p w14:paraId="17ADC6F7" w14:textId="09E6A64D" w:rsidR="00823559" w:rsidRDefault="00823559" w:rsidP="007E64F1"/>
    <w:p w14:paraId="70868E71" w14:textId="75138746" w:rsidR="00F92ADF" w:rsidRDefault="00F92ADF" w:rsidP="007E64F1"/>
    <w:p w14:paraId="09397CF2" w14:textId="1857012D" w:rsidR="00F92ADF" w:rsidRDefault="00F92ADF" w:rsidP="007E64F1">
      <w:proofErr w:type="gramStart"/>
      <w:r>
        <w:rPr>
          <w:rFonts w:hint="eastAsia"/>
        </w:rPr>
        <w:t>题五答案</w:t>
      </w:r>
      <w:proofErr w:type="gramEnd"/>
    </w:p>
    <w:p w14:paraId="5CD4DB69" w14:textId="1942A09B" w:rsidR="00F92ADF" w:rsidRDefault="00F92ADF" w:rsidP="00F92ADF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设第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件的b端电压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</w:p>
    <w:p w14:paraId="1BEAC98B" w14:textId="08E52E43" w:rsidR="00F92ADF" w:rsidRDefault="00F92ADF" w:rsidP="00F92ADF">
      <w:r>
        <w:rPr>
          <w:rFonts w:hint="eastAsia"/>
        </w:rPr>
        <w:t>则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den>
        </m:f>
        <m:r>
          <w:rPr>
            <w:rFonts w:ascii="Cambria Math" w:hAnsi="Cambria Math"/>
          </w:rPr>
          <m:t>=0</m:t>
        </m:r>
      </m:oMath>
      <w:r w:rsidR="00156860">
        <w:t>(4</w:t>
      </w:r>
      <w:proofErr w:type="gramStart"/>
      <w:r w:rsidR="00156860">
        <w:t>’</w:t>
      </w:r>
      <w:proofErr w:type="gramEnd"/>
      <w:r w:rsidR="00156860">
        <w:t>)</w:t>
      </w:r>
    </w:p>
    <w:p w14:paraId="05663586" w14:textId="5B2C765D" w:rsidR="00F92ADF" w:rsidRDefault="00000000" w:rsidP="00F92ADF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</m:den>
            </m:f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=0</m:t>
        </m:r>
      </m:oMath>
      <w:r w:rsidR="00F92ADF">
        <w:rPr>
          <w:rFonts w:hint="eastAsia"/>
        </w:rPr>
        <w:t>，结合无穷远处电势</w:t>
      </w:r>
      <w:proofErr w:type="gramStart"/>
      <w:r w:rsidR="00F92ADF">
        <w:rPr>
          <w:rFonts w:hint="eastAsia"/>
        </w:rPr>
        <w:t>不</w:t>
      </w:r>
      <w:proofErr w:type="gramEnd"/>
      <w:r w:rsidR="00F92ADF">
        <w:rPr>
          <w:rFonts w:hint="eastAsia"/>
        </w:rPr>
        <w:t>发散可得：</w:t>
      </w:r>
      <w:r w:rsidR="00156860">
        <w:t>(4’)</w:t>
      </w:r>
    </w:p>
    <w:p w14:paraId="1C6F54C3" w14:textId="51338C50" w:rsidR="00F92ADF" w:rsidRDefault="00F92ADF" w:rsidP="00F92ADF">
      <w:pPr>
        <w:rPr>
          <w:noProof/>
        </w:rPr>
      </w:pPr>
      <w:r>
        <w:rPr>
          <w:rFonts w:hint="eastAsia"/>
        </w:rPr>
        <w:t>其中</w:t>
      </w:r>
      <w:r w:rsidR="00000000">
        <w:rPr>
          <w:noProof/>
        </w:rPr>
        <w:object w:dxaOrig="1440" w:dyaOrig="1440" w14:anchorId="587C508E">
          <v:shape id="_x0000_s2050" type="#_x0000_t75" style="position:absolute;left:0;text-align:left;margin-left:0;margin-top:0;width:111.9pt;height:22.15pt;z-index:251659264;mso-position-horizontal:left;mso-position-horizontal-relative:text;mso-position-vertical-relative:text">
            <v:imagedata r:id="rId94" o:title=""/>
            <w10:wrap type="square" side="right"/>
          </v:shape>
          <o:OLEObject Type="Embed" ProgID="Equation.DSMT4" ShapeID="_x0000_s2050" DrawAspect="Content" ObjectID="_1734851212" r:id="rId95"/>
        </w:object>
      </w:r>
      <m:oMath>
        <m:r>
          <w:rPr>
            <w:rFonts w:ascii="Cambria Math" w:hAnsi="Cambria Math"/>
          </w:rPr>
          <m:t>α=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ω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LC</m:t>
            </m:r>
          </m:den>
        </m:f>
      </m:oMath>
    </w:p>
    <w:p w14:paraId="0E23AF8C" w14:textId="419AACE8" w:rsidR="00F92ADF" w:rsidRDefault="00F92ADF" w:rsidP="00F92ADF">
      <w:pPr>
        <w:rPr>
          <w:noProof/>
        </w:rPr>
      </w:pPr>
      <w:r>
        <w:rPr>
          <w:rFonts w:hint="eastAsia"/>
          <w:noProof/>
        </w:rPr>
        <w:t>故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U</m:t>
            </m:r>
          </m:e>
          <m:sub>
            <m:r>
              <w:rPr>
                <w:rFonts w:ascii="Cambria Math" w:hAnsi="Cambria Math"/>
                <w:noProof/>
              </w:rPr>
              <m:t>out</m:t>
            </m:r>
          </m:sub>
        </m:sSub>
        <m:r>
          <w:rPr>
            <w:rFonts w:ascii="Cambria Math" w:hAnsi="Cambria Math"/>
            <w:noProof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U</m:t>
            </m:r>
          </m:e>
          <m:sub>
            <m:r>
              <w:rPr>
                <w:rFonts w:ascii="Cambria Math" w:hAnsi="Cambria Math"/>
                <w:noProof/>
              </w:rPr>
              <m:t>in</m:t>
            </m:r>
          </m:sub>
        </m:sSub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α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</w:rPr>
                      <m:t>-1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  <w:noProof/>
              </w:rPr>
              <m:t>N</m:t>
            </m:r>
          </m:sup>
        </m:sSup>
      </m:oMath>
      <w:r w:rsidR="00156860">
        <w:t>(4</w:t>
      </w:r>
      <w:proofErr w:type="gramStart"/>
      <w:r w:rsidR="00156860">
        <w:t>’</w:t>
      </w:r>
      <w:proofErr w:type="gramEnd"/>
      <w:r w:rsidR="00156860">
        <w:t>)</w:t>
      </w:r>
    </w:p>
    <w:p w14:paraId="05A3163D" w14:textId="65E823EF" w:rsidR="00F92ADF" w:rsidRPr="00F92ADF" w:rsidRDefault="00F92ADF" w:rsidP="00F92ADF">
      <m:oMath>
        <m:r>
          <w:rPr>
            <w:rFonts w:ascii="Cambria Math" w:hAnsi="Cambria Math"/>
          </w:rPr>
          <m:t>K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|α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</w:rPr>
                      <m:t>-1</m:t>
                    </m:r>
                  </m:e>
                </m:rad>
                <m:r>
                  <w:rPr>
                    <w:rFonts w:ascii="Cambria Math" w:hAnsi="Cambria Math"/>
                    <w:noProof/>
                  </w:rPr>
                  <m:t>|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N</m:t>
            </m:r>
          </m:sup>
        </m:sSup>
        <m:r>
          <w:rPr>
            <w:rFonts w:ascii="Cambria Math" w:hAnsi="Cambria Math"/>
            <w:noProof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noProof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</w:rPr>
                  <m:t>1  (ω&gt;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noProof/>
                  </w:rPr>
                  <m:t xml:space="preserve"> )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α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-1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 xml:space="preserve"> (ω&l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noProof/>
                  </w:rPr>
                  <m:t>)</m:t>
                </m:r>
              </m:e>
            </m:eqArr>
          </m:e>
        </m:d>
      </m:oMath>
      <w:r w:rsidR="00156860">
        <w:t>(4’)</w:t>
      </w:r>
    </w:p>
    <w:p w14:paraId="10F1A559" w14:textId="15B777FF" w:rsidR="00F95191" w:rsidRPr="00F95191" w:rsidRDefault="00F92ADF" w:rsidP="00F95191">
      <w:r>
        <w:t>N&gt;&gt;1</w:t>
      </w:r>
      <w:r>
        <w:rPr>
          <w:rFonts w:hint="eastAsia"/>
        </w:rPr>
        <w:t>时，</w:t>
      </w:r>
      <m:oMath>
        <m:r>
          <w:rPr>
            <w:rFonts w:ascii="Cambria Math" w:hAnsi="Cambria Math"/>
          </w:rPr>
          <m:t>K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noProof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</w:rPr>
                  <m:t>1  (ω&gt;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noProof/>
                  </w:rPr>
                  <m:t xml:space="preserve"> )</m:t>
                </m:r>
              </m:e>
              <m:e>
                <m:r>
                  <w:rPr>
                    <w:rFonts w:ascii="Cambria Math" w:hAnsi="Cambria Math"/>
                    <w:noProof/>
                  </w:rPr>
                  <m:t>0  (ω&l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noProof/>
                  </w:rPr>
                  <m:t>)</m:t>
                </m:r>
              </m:e>
            </m:eqArr>
          </m:e>
        </m:d>
      </m:oMath>
      <w:r w:rsidR="00156860">
        <w:t>(4</w:t>
      </w:r>
      <w:proofErr w:type="gramStart"/>
      <w:r w:rsidR="00156860">
        <w:t>’</w:t>
      </w:r>
      <w:proofErr w:type="gramEnd"/>
      <w:r w:rsidR="00156860">
        <w:t>)</w:t>
      </w:r>
      <w:r>
        <w:br w:type="textWrapping" w:clear="all"/>
      </w:r>
      <w:r w:rsidR="00F95191">
        <w:rPr>
          <w:rFonts w:hint="eastAsia"/>
        </w:rPr>
        <w:t>（2）</w:t>
      </w:r>
      <w:r w:rsidR="00F95191" w:rsidRPr="00F95191">
        <w:t xml:space="preserve">通过星角变换，可以把原件 2 变换为三角电路 </w:t>
      </w:r>
    </w:p>
    <w:p w14:paraId="3EDCC1D4" w14:textId="08CE7727" w:rsidR="00F92ADF" w:rsidRDefault="00F95191" w:rsidP="00F95191">
      <w:r w:rsidRPr="00F95191">
        <w:t>三条边的电阻分别为 Za，Zb，Zb</w:t>
      </w:r>
      <w:r w:rsidRPr="00F95191">
        <w:rPr>
          <w:rFonts w:hint="eastAsia"/>
        </w:rPr>
        <w:t>。</w:t>
      </w:r>
    </w:p>
    <w:p w14:paraId="73BDC392" w14:textId="3A8321E4" w:rsidR="00F95191" w:rsidRDefault="00F95191" w:rsidP="00F95191">
      <w:r w:rsidRPr="00FA413A">
        <w:rPr>
          <w:position w:val="-54"/>
        </w:rPr>
        <w:object w:dxaOrig="2900" w:dyaOrig="1219" w14:anchorId="1368EE5F">
          <v:shape id="_x0000_i1062" type="#_x0000_t75" style="width:145.25pt;height:60.75pt" o:ole="">
            <v:imagedata r:id="rId96" o:title=""/>
          </v:shape>
          <o:OLEObject Type="Embed" ProgID="Equation.DSMT4" ShapeID="_x0000_i1062" DrawAspect="Content" ObjectID="_1734851190" r:id="rId97"/>
        </w:object>
      </w:r>
      <w:r>
        <w:rPr>
          <w:rFonts w:hint="eastAsia"/>
        </w:rPr>
        <w:t>，</w:t>
      </w:r>
      <w:r w:rsidRPr="00FA413A">
        <w:rPr>
          <w:position w:val="-54"/>
        </w:rPr>
        <w:object w:dxaOrig="2720" w:dyaOrig="1219" w14:anchorId="1C5A6F43">
          <v:shape id="_x0000_i1063" type="#_x0000_t75" style="width:136.5pt;height:60.75pt" o:ole="">
            <v:imagedata r:id="rId98" o:title=""/>
          </v:shape>
          <o:OLEObject Type="Embed" ProgID="Equation.DSMT4" ShapeID="_x0000_i1063" DrawAspect="Content" ObjectID="_1734851191" r:id="rId99"/>
        </w:object>
      </w:r>
      <w:r w:rsidR="00156860">
        <w:t>(4</w:t>
      </w:r>
      <w:proofErr w:type="gramStart"/>
      <w:r w:rsidR="00156860">
        <w:t>’</w:t>
      </w:r>
      <w:proofErr w:type="gramEnd"/>
      <w:r w:rsidR="00156860">
        <w:t>)</w:t>
      </w:r>
    </w:p>
    <w:p w14:paraId="6D601B36" w14:textId="53B800C4" w:rsidR="00F95191" w:rsidRDefault="00F95191" w:rsidP="00F95191">
      <w:r>
        <w:rPr>
          <w:rFonts w:hint="eastAsia"/>
        </w:rPr>
        <w:t>由节点定律：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den>
        </m:f>
        <m:r>
          <w:rPr>
            <w:rFonts w:ascii="Cambria Math" w:hAnsi="Cambria Math"/>
          </w:rPr>
          <m:t>=0</m:t>
        </m:r>
      </m:oMath>
      <w:r w:rsidR="00156860">
        <w:t>(4’)</w:t>
      </w:r>
    </w:p>
    <w:p w14:paraId="4D967134" w14:textId="0573140D" w:rsidR="00F95191" w:rsidRPr="00F95191" w:rsidRDefault="00000000" w:rsidP="00F95191">
      <w:pPr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</m:den>
            </m:f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noProof/>
        </w:rPr>
        <w:object w:dxaOrig="1440" w:dyaOrig="1440" w14:anchorId="1F81B481">
          <v:shape id="_x0000_s2053" type="#_x0000_t75" style="position:absolute;left:0;text-align:left;margin-left:0;margin-top:31.2pt;width:111.9pt;height:22.15pt;z-index:251660288;mso-position-horizontal:left;mso-position-horizontal-relative:text;mso-position-vertical-relative:text">
            <v:imagedata r:id="rId94" o:title=""/>
            <w10:wrap type="square" side="right"/>
          </v:shape>
          <o:OLEObject Type="Embed" ProgID="Equation.DSMT4" ShapeID="_x0000_s2053" DrawAspect="Content" ObjectID="_1734851213" r:id="rId100"/>
        </w:object>
      </w:r>
    </w:p>
    <w:p w14:paraId="1C6C14CD" w14:textId="55025058" w:rsidR="00F95191" w:rsidRPr="00F95191" w:rsidRDefault="00F95191" w:rsidP="00F95191">
      <m:oMath>
        <m:r>
          <w:rPr>
            <w:rFonts w:ascii="Cambria Math" w:hAnsi="Cambria Math"/>
          </w:rPr>
          <m:t>α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den>
        </m:f>
      </m:oMath>
      <w:r w:rsidR="00156860">
        <w:t>(4’)</w:t>
      </w:r>
    </w:p>
    <w:p w14:paraId="557DFC39" w14:textId="54D12472" w:rsidR="00F95191" w:rsidRDefault="00F95191" w:rsidP="00F95191">
      <w:pPr>
        <w:tabs>
          <w:tab w:val="left" w:pos="2437"/>
        </w:tabs>
      </w:pPr>
      <w:r>
        <w:rPr>
          <w:rFonts w:hint="eastAsia"/>
        </w:rPr>
        <w:lastRenderedPageBreak/>
        <w:t>故</w:t>
      </w:r>
      <m:oMath>
        <m:r>
          <w:rPr>
            <w:rFonts w:ascii="Cambria Math" w:hAnsi="Cambria Math"/>
          </w:rPr>
          <m:t>K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,   ω∈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)∪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α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-1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,   else</m:t>
                </m:r>
              </m:e>
            </m:eqArr>
          </m:e>
        </m:d>
      </m:oMath>
      <w:r w:rsidR="00156860">
        <w:t>(4</w:t>
      </w:r>
      <w:proofErr w:type="gramStart"/>
      <w:r w:rsidR="00156860">
        <w:t>’</w:t>
      </w:r>
      <w:proofErr w:type="gramEnd"/>
      <w:r w:rsidR="00156860">
        <w:t>)</w:t>
      </w:r>
    </w:p>
    <w:p w14:paraId="03F58D0C" w14:textId="76701981" w:rsidR="001560E2" w:rsidRDefault="001560E2" w:rsidP="00F95191">
      <w:pPr>
        <w:tabs>
          <w:tab w:val="left" w:pos="2437"/>
        </w:tabs>
      </w:pPr>
      <w:r>
        <w:rPr>
          <w:rFonts w:hint="eastAsia"/>
        </w:rPr>
        <w:t>N</w:t>
      </w:r>
      <w:r>
        <w:t>&gt;&gt;1</w:t>
      </w:r>
      <w:r>
        <w:rPr>
          <w:rFonts w:hint="eastAsia"/>
        </w:rPr>
        <w:t>时，</w:t>
      </w:r>
      <m:oMath>
        <m:r>
          <w:rPr>
            <w:rFonts w:ascii="Cambria Math" w:hAnsi="Cambria Math"/>
          </w:rPr>
          <m:t>K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,   ω∈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)∪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LC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e>
                <m:r>
                  <w:rPr>
                    <w:rFonts w:ascii="Cambria Math" w:hAnsi="Cambria Math"/>
                    <w:noProof/>
                  </w:rPr>
                  <m:t>0 ,   else</m:t>
                </m:r>
              </m:e>
            </m:eqArr>
          </m:e>
        </m:d>
      </m:oMath>
      <w:r w:rsidR="00156860">
        <w:t>(4</w:t>
      </w:r>
      <w:proofErr w:type="gramStart"/>
      <w:r w:rsidR="00156860">
        <w:t>’</w:t>
      </w:r>
      <w:proofErr w:type="gramEnd"/>
      <w:r w:rsidR="00156860">
        <w:t>)</w:t>
      </w:r>
    </w:p>
    <w:p w14:paraId="784157DA" w14:textId="60EF86EF" w:rsidR="00F95191" w:rsidRDefault="00F95191" w:rsidP="00F95191">
      <w:pPr>
        <w:tabs>
          <w:tab w:val="left" w:pos="2437"/>
        </w:tabs>
      </w:pPr>
      <w:r>
        <w:tab/>
      </w:r>
    </w:p>
    <w:p w14:paraId="60186972" w14:textId="23922676" w:rsidR="005F1AB9" w:rsidRDefault="005F1AB9" w:rsidP="00F95191">
      <w:pPr>
        <w:tabs>
          <w:tab w:val="left" w:pos="2437"/>
        </w:tabs>
      </w:pPr>
    </w:p>
    <w:p w14:paraId="06DD8A25" w14:textId="7C033833" w:rsidR="005F1AB9" w:rsidRDefault="005F1AB9" w:rsidP="00F95191">
      <w:pPr>
        <w:tabs>
          <w:tab w:val="left" w:pos="2437"/>
        </w:tabs>
      </w:pPr>
      <w:proofErr w:type="gramStart"/>
      <w:r>
        <w:rPr>
          <w:rFonts w:hint="eastAsia"/>
        </w:rPr>
        <w:t>题六答案</w:t>
      </w:r>
      <w:proofErr w:type="gramEnd"/>
    </w:p>
    <w:p w14:paraId="228FE9ED" w14:textId="0E70773C" w:rsidR="005F1AB9" w:rsidRDefault="005F1AB9" w:rsidP="005F1AB9">
      <w:pPr>
        <w:pStyle w:val="ListParagraph"/>
        <w:numPr>
          <w:ilvl w:val="0"/>
          <w:numId w:val="2"/>
        </w:numPr>
        <w:tabs>
          <w:tab w:val="left" w:pos="2437"/>
        </w:tabs>
        <w:ind w:firstLineChars="0"/>
      </w:pPr>
      <w:r>
        <w:rPr>
          <w:rFonts w:hint="eastAsia"/>
        </w:rPr>
        <w:t>平衡时，</w:t>
      </w:r>
      <m:oMath>
        <m:r>
          <w:rPr>
            <w:rFonts w:ascii="Cambria Math" w:hAnsi="Cambria Math"/>
          </w:rPr>
          <m:t>I=0,∆u=Blv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=0</m:t>
        </m:r>
      </m:oMath>
      <w:r w:rsidR="00395C51">
        <w:rPr>
          <w:rFonts w:hint="eastAsia"/>
        </w:rPr>
        <w:t>(</w:t>
      </w:r>
      <w:r w:rsidR="00395C51">
        <w:t>2</w:t>
      </w:r>
      <w:proofErr w:type="gramStart"/>
      <w:r w:rsidR="00395C51">
        <w:t>’</w:t>
      </w:r>
      <w:proofErr w:type="gramEnd"/>
      <w:r w:rsidR="00395C51">
        <w:t>)</w:t>
      </w:r>
    </w:p>
    <w:p w14:paraId="27DD786D" w14:textId="5407ACD7" w:rsidR="005F1AB9" w:rsidRDefault="005F1AB9" w:rsidP="005F1AB9">
      <w:pPr>
        <w:tabs>
          <w:tab w:val="left" w:pos="2437"/>
        </w:tabs>
      </w:pPr>
      <w:r>
        <w:rPr>
          <w:rFonts w:hint="eastAsia"/>
        </w:rPr>
        <w:t>可以得到</w:t>
      </w:r>
      <w:r w:rsidRPr="00FA413A">
        <w:rPr>
          <w:position w:val="-30"/>
        </w:rPr>
        <w:object w:dxaOrig="1180" w:dyaOrig="680" w14:anchorId="651DDF29">
          <v:shape id="_x0000_i1065" type="#_x0000_t75" style="width:59.5pt;height:33.8pt" o:ole="">
            <v:imagedata r:id="rId101" o:title=""/>
          </v:shape>
          <o:OLEObject Type="Embed" ProgID="Equation.DSMT4" ShapeID="_x0000_i1065" DrawAspect="Content" ObjectID="_1734851192" r:id="rId102"/>
        </w:object>
      </w:r>
      <w:r w:rsidR="00395C51">
        <w:rPr>
          <w:rFonts w:hint="eastAsia"/>
        </w:rPr>
        <w:t>(</w:t>
      </w:r>
      <w:r w:rsidR="00395C51">
        <w:t>2</w:t>
      </w:r>
      <w:proofErr w:type="gramStart"/>
      <w:r w:rsidR="00395C51">
        <w:t>’</w:t>
      </w:r>
      <w:proofErr w:type="gramEnd"/>
      <w:r w:rsidR="00395C51">
        <w:t>)</w:t>
      </w:r>
    </w:p>
    <w:p w14:paraId="4D0490F2" w14:textId="0B7256A6" w:rsidR="005F1AB9" w:rsidRDefault="005F1AB9" w:rsidP="005F1AB9">
      <w:pPr>
        <w:tabs>
          <w:tab w:val="left" w:pos="2437"/>
        </w:tabs>
      </w:pPr>
      <w:r>
        <w:rPr>
          <w:rFonts w:hint="eastAsia"/>
        </w:rPr>
        <w:t>牛顿第二定律：</w:t>
      </w:r>
      <w:r w:rsidRPr="00FA413A">
        <w:rPr>
          <w:position w:val="-24"/>
        </w:rPr>
        <w:object w:dxaOrig="1500" w:dyaOrig="620" w14:anchorId="4D939982">
          <v:shape id="_x0000_i1066" type="#_x0000_t75" style="width:74.5pt;height:31.3pt" o:ole="">
            <v:imagedata r:id="rId103" o:title=""/>
          </v:shape>
          <o:OLEObject Type="Embed" ProgID="Equation.DSMT4" ShapeID="_x0000_i1066" DrawAspect="Content" ObjectID="_1734851193" r:id="rId104"/>
        </w:object>
      </w:r>
      <w:r w:rsidR="00395C51">
        <w:rPr>
          <w:rFonts w:hint="eastAsia"/>
        </w:rPr>
        <w:t>(</w:t>
      </w:r>
      <w:r w:rsidR="00395C51">
        <w:t>3’)</w:t>
      </w:r>
    </w:p>
    <w:p w14:paraId="3747FEEF" w14:textId="3C72C99D" w:rsidR="005F1AB9" w:rsidRDefault="005F1AB9" w:rsidP="005F1AB9">
      <w:pPr>
        <w:tabs>
          <w:tab w:val="left" w:pos="2437"/>
        </w:tabs>
      </w:pPr>
      <w:r>
        <w:rPr>
          <w:rFonts w:hint="eastAsia"/>
        </w:rPr>
        <w:t>联系上式可得：</w:t>
      </w:r>
      <w:r w:rsidRPr="00FA413A">
        <w:rPr>
          <w:position w:val="-30"/>
        </w:rPr>
        <w:object w:dxaOrig="1820" w:dyaOrig="680" w14:anchorId="2204F530">
          <v:shape id="_x0000_i1067" type="#_x0000_t75" style="width:90.8pt;height:33.8pt" o:ole="">
            <v:imagedata r:id="rId105" o:title=""/>
          </v:shape>
          <o:OLEObject Type="Embed" ProgID="Equation.DSMT4" ShapeID="_x0000_i1067" DrawAspect="Content" ObjectID="_1734851194" r:id="rId106"/>
        </w:object>
      </w:r>
      <w:r>
        <w:rPr>
          <w:rFonts w:hint="eastAsia"/>
        </w:rPr>
        <w:t>，</w:t>
      </w:r>
      <w:r w:rsidRPr="00FA413A">
        <w:rPr>
          <w:position w:val="-30"/>
        </w:rPr>
        <w:object w:dxaOrig="1840" w:dyaOrig="680" w14:anchorId="3EB47FBE">
          <v:shape id="_x0000_i1068" type="#_x0000_t75" style="width:92.05pt;height:33.8pt" o:ole="">
            <v:imagedata r:id="rId107" o:title=""/>
          </v:shape>
          <o:OLEObject Type="Embed" ProgID="Equation.DSMT4" ShapeID="_x0000_i1068" DrawAspect="Content" ObjectID="_1734851195" r:id="rId108"/>
        </w:object>
      </w:r>
      <w:r w:rsidR="00395C51">
        <w:rPr>
          <w:rFonts w:hint="eastAsia"/>
        </w:rPr>
        <w:t>(</w:t>
      </w:r>
      <w:r w:rsidR="00395C51">
        <w:t>3</w:t>
      </w:r>
      <w:proofErr w:type="gramStart"/>
      <w:r w:rsidR="00395C51">
        <w:t>’</w:t>
      </w:r>
      <w:proofErr w:type="gramEnd"/>
      <w:r w:rsidR="00395C51">
        <w:t>)</w:t>
      </w:r>
    </w:p>
    <w:p w14:paraId="23EE8A56" w14:textId="223DD86B" w:rsidR="005F1AB9" w:rsidRDefault="005918DC" w:rsidP="005918DC">
      <w:pPr>
        <w:pStyle w:val="ListParagraph"/>
        <w:numPr>
          <w:ilvl w:val="0"/>
          <w:numId w:val="2"/>
        </w:numPr>
        <w:tabs>
          <w:tab w:val="left" w:pos="2437"/>
        </w:tabs>
        <w:ind w:firstLineChars="0"/>
      </w:pPr>
      <w:r>
        <w:rPr>
          <w:rFonts w:hint="eastAsia"/>
        </w:rPr>
        <w:t>金属杆的电阻为：</w:t>
      </w:r>
      <w:r w:rsidRPr="00FA413A">
        <w:rPr>
          <w:position w:val="-24"/>
        </w:rPr>
        <w:object w:dxaOrig="1060" w:dyaOrig="620" w14:anchorId="06CE10FF">
          <v:shape id="_x0000_i1069" type="#_x0000_t75" style="width:53.2pt;height:31.3pt" o:ole="">
            <v:imagedata r:id="rId109" o:title=""/>
          </v:shape>
          <o:OLEObject Type="Embed" ProgID="Equation.DSMT4" ShapeID="_x0000_i1069" DrawAspect="Content" ObjectID="_1734851196" r:id="rId110"/>
        </w:object>
      </w:r>
      <w:r w:rsidR="00395C51">
        <w:rPr>
          <w:rFonts w:hint="eastAsia"/>
        </w:rPr>
        <w:t>(</w:t>
      </w:r>
      <w:r w:rsidR="00395C51">
        <w:t>2</w:t>
      </w:r>
      <w:r w:rsidR="00395C51">
        <w:t>’)</w:t>
      </w:r>
    </w:p>
    <w:p w14:paraId="5A402FC2" w14:textId="64CC0E92" w:rsidR="005918DC" w:rsidRDefault="005918DC" w:rsidP="005918DC">
      <w:pPr>
        <w:tabs>
          <w:tab w:val="left" w:pos="2437"/>
        </w:tabs>
      </w:pPr>
      <w:r>
        <w:rPr>
          <w:rFonts w:hint="eastAsia"/>
        </w:rPr>
        <w:t>设某时刻卫星速度v，角速度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θ</m:t>
            </m:r>
          </m:e>
        </m:acc>
      </m:oMath>
      <w:r>
        <w:rPr>
          <w:rFonts w:hint="eastAsia"/>
        </w:rPr>
        <w:t>，杆与速度夹角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，则电动势为E</w:t>
      </w:r>
      <w:r>
        <w:t>=E1+E2</w:t>
      </w:r>
    </w:p>
    <w:p w14:paraId="0357D29B" w14:textId="1517B7BD" w:rsidR="005918DC" w:rsidRDefault="005918DC" w:rsidP="005918DC">
      <w:pPr>
        <w:tabs>
          <w:tab w:val="left" w:pos="2437"/>
        </w:tabs>
      </w:pPr>
      <w:r>
        <w:rPr>
          <w:rFonts w:hint="eastAsia"/>
        </w:rPr>
        <w:t>其中E</w:t>
      </w:r>
      <w:r>
        <w:t>1</w:t>
      </w:r>
      <w:r>
        <w:rPr>
          <w:rFonts w:hint="eastAsia"/>
        </w:rPr>
        <w:t>为平动分量</w:t>
      </w:r>
      <w:r w:rsidRPr="00FA413A">
        <w:rPr>
          <w:position w:val="-12"/>
        </w:rPr>
        <w:object w:dxaOrig="1500" w:dyaOrig="360" w14:anchorId="6EA73830">
          <v:shape id="_x0000_i1070" type="#_x0000_t75" style="width:74.5pt;height:18.15pt" o:ole="">
            <v:imagedata r:id="rId111" o:title=""/>
          </v:shape>
          <o:OLEObject Type="Embed" ProgID="Equation.DSMT4" ShapeID="_x0000_i1070" DrawAspect="Content" ObjectID="_1734851197" r:id="rId112"/>
        </w:object>
      </w:r>
    </w:p>
    <w:p w14:paraId="49F08050" w14:textId="512DBFA3" w:rsidR="005918DC" w:rsidRDefault="005918DC" w:rsidP="005918DC">
      <w:pPr>
        <w:tabs>
          <w:tab w:val="left" w:pos="2437"/>
        </w:tabs>
      </w:pPr>
      <w:r>
        <w:rPr>
          <w:rFonts w:hint="eastAsia"/>
        </w:rPr>
        <w:t>E</w:t>
      </w:r>
      <w:r>
        <w:t>2</w:t>
      </w:r>
      <w:r>
        <w:rPr>
          <w:rFonts w:hint="eastAsia"/>
        </w:rPr>
        <w:t>为转动分量</w:t>
      </w:r>
      <w:r w:rsidRPr="00FA413A">
        <w:rPr>
          <w:position w:val="-12"/>
        </w:rPr>
        <w:object w:dxaOrig="1140" w:dyaOrig="499" w14:anchorId="5237EBBD">
          <v:shape id="_x0000_i1071" type="#_x0000_t75" style="width:56.95pt;height:25.05pt" o:ole="">
            <v:imagedata r:id="rId113" o:title=""/>
          </v:shape>
          <o:OLEObject Type="Embed" ProgID="Equation.DSMT4" ShapeID="_x0000_i1071" DrawAspect="Content" ObjectID="_1734851198" r:id="rId114"/>
        </w:object>
      </w:r>
    </w:p>
    <w:p w14:paraId="631DBCDC" w14:textId="6C5941EA" w:rsidR="005918DC" w:rsidRDefault="005918DC" w:rsidP="005918DC">
      <w:pPr>
        <w:tabs>
          <w:tab w:val="left" w:pos="2437"/>
        </w:tabs>
      </w:pPr>
      <w:r>
        <w:rPr>
          <w:rFonts w:hint="eastAsia"/>
        </w:rPr>
        <w:t>因此电流</w:t>
      </w:r>
      <w:r w:rsidRPr="00FA413A">
        <w:rPr>
          <w:position w:val="-24"/>
        </w:rPr>
        <w:object w:dxaOrig="2580" w:dyaOrig="660" w14:anchorId="47985689">
          <v:shape id="_x0000_i1072" type="#_x0000_t75" style="width:128.95pt;height:33.2pt" o:ole="">
            <v:imagedata r:id="rId115" o:title=""/>
          </v:shape>
          <o:OLEObject Type="Embed" ProgID="Equation.DSMT4" ShapeID="_x0000_i1072" DrawAspect="Content" ObjectID="_1734851199" r:id="rId116"/>
        </w:object>
      </w:r>
      <w:r w:rsidR="00395C51">
        <w:rPr>
          <w:rFonts w:hint="eastAsia"/>
        </w:rPr>
        <w:t>(</w:t>
      </w:r>
      <w:r w:rsidR="00395C51">
        <w:t>2</w:t>
      </w:r>
      <w:proofErr w:type="gramStart"/>
      <w:r w:rsidR="00395C51">
        <w:t>’</w:t>
      </w:r>
      <w:proofErr w:type="gramEnd"/>
      <w:r w:rsidR="00395C51">
        <w:t>)</w:t>
      </w:r>
    </w:p>
    <w:p w14:paraId="090AB4A9" w14:textId="11E3393B" w:rsidR="005918DC" w:rsidRDefault="005918DC" w:rsidP="005918DC">
      <w:pPr>
        <w:tabs>
          <w:tab w:val="left" w:pos="2437"/>
        </w:tabs>
      </w:pPr>
      <w:r>
        <w:rPr>
          <w:rFonts w:hint="eastAsia"/>
        </w:rPr>
        <w:t>力矩</w:t>
      </w:r>
      <w:r w:rsidRPr="00FA413A">
        <w:rPr>
          <w:position w:val="-32"/>
        </w:rPr>
        <w:object w:dxaOrig="3860" w:dyaOrig="740" w14:anchorId="0F6FAF4D">
          <v:shape id="_x0000_i1073" type="#_x0000_t75" style="width:192.85pt;height:36.95pt" o:ole="">
            <v:imagedata r:id="rId117" o:title=""/>
          </v:shape>
          <o:OLEObject Type="Embed" ProgID="Equation.DSMT4" ShapeID="_x0000_i1073" DrawAspect="Content" ObjectID="_1734851200" r:id="rId118"/>
        </w:object>
      </w:r>
      <w:r w:rsidR="00395C51">
        <w:rPr>
          <w:rFonts w:hint="eastAsia"/>
        </w:rPr>
        <w:t>(</w:t>
      </w:r>
      <w:r w:rsidR="00395C51">
        <w:t>2</w:t>
      </w:r>
      <w:proofErr w:type="gramStart"/>
      <w:r w:rsidR="00395C51">
        <w:t>’</w:t>
      </w:r>
      <w:proofErr w:type="gramEnd"/>
      <w:r w:rsidR="00395C51">
        <w:t>)</w:t>
      </w:r>
    </w:p>
    <w:p w14:paraId="73A9DEF1" w14:textId="36FD57C2" w:rsidR="005918DC" w:rsidRDefault="005918DC" w:rsidP="005918DC">
      <w:pPr>
        <w:tabs>
          <w:tab w:val="left" w:pos="2437"/>
        </w:tabs>
      </w:pPr>
      <w:r>
        <w:rPr>
          <w:rFonts w:hint="eastAsia"/>
        </w:rPr>
        <w:t>有题中所给小量近似可得：</w:t>
      </w:r>
      <w:r w:rsidR="003A73B7" w:rsidRPr="003A73B7">
        <w:rPr>
          <w:position w:val="-6"/>
        </w:rPr>
        <w:object w:dxaOrig="1060" w:dyaOrig="440" w14:anchorId="648241C7">
          <v:shape id="_x0000_i1074" type="#_x0000_t75" style="width:53.2pt;height:21.9pt" o:ole="">
            <v:imagedata r:id="rId119" o:title=""/>
          </v:shape>
          <o:OLEObject Type="Embed" ProgID="Equation.DSMT4" ShapeID="_x0000_i1074" DrawAspect="Content" ObjectID="_1734851201" r:id="rId120"/>
        </w:object>
      </w:r>
      <w:r w:rsidR="003A73B7">
        <w:rPr>
          <w:rFonts w:hint="eastAsia"/>
        </w:rPr>
        <w:t>，</w:t>
      </w:r>
      <w:r w:rsidR="003A73B7" w:rsidRPr="00FA413A">
        <w:rPr>
          <w:position w:val="-24"/>
        </w:rPr>
        <w:object w:dxaOrig="1600" w:dyaOrig="660" w14:anchorId="5E5152C4">
          <v:shape id="_x0000_i1075" type="#_x0000_t75" style="width:79.5pt;height:33.2pt" o:ole="">
            <v:imagedata r:id="rId121" o:title=""/>
          </v:shape>
          <o:OLEObject Type="Embed" ProgID="Equation.DSMT4" ShapeID="_x0000_i1075" DrawAspect="Content" ObjectID="_1734851202" r:id="rId122"/>
        </w:object>
      </w:r>
      <w:r w:rsidR="003A73B7">
        <w:rPr>
          <w:rFonts w:hint="eastAsia"/>
        </w:rPr>
        <w:t>，</w:t>
      </w:r>
      <w:r w:rsidR="003A73B7" w:rsidRPr="003A73B7">
        <w:rPr>
          <w:position w:val="-24"/>
        </w:rPr>
        <w:object w:dxaOrig="1719" w:dyaOrig="660" w14:anchorId="1FD7392C">
          <v:shape id="_x0000_i1076" type="#_x0000_t75" style="width:85.75pt;height:33.2pt" o:ole="">
            <v:imagedata r:id="rId123" o:title=""/>
          </v:shape>
          <o:OLEObject Type="Embed" ProgID="Equation.DSMT4" ShapeID="_x0000_i1076" DrawAspect="Content" ObjectID="_1734851203" r:id="rId124"/>
        </w:object>
      </w:r>
      <w:r w:rsidR="00395C51">
        <w:rPr>
          <w:rFonts w:hint="eastAsia"/>
        </w:rPr>
        <w:t>(</w:t>
      </w:r>
      <w:r w:rsidR="00395C51">
        <w:t>3</w:t>
      </w:r>
      <w:proofErr w:type="gramStart"/>
      <w:r w:rsidR="00395C51">
        <w:t>’</w:t>
      </w:r>
      <w:proofErr w:type="gramEnd"/>
      <w:r w:rsidR="00395C51">
        <w:t>)</w:t>
      </w:r>
    </w:p>
    <w:p w14:paraId="2D8C657E" w14:textId="301C8E5C" w:rsidR="003A73B7" w:rsidRDefault="003A73B7" w:rsidP="005918DC">
      <w:pPr>
        <w:tabs>
          <w:tab w:val="left" w:pos="2437"/>
        </w:tabs>
      </w:pPr>
      <w:r w:rsidRPr="00FA413A">
        <w:rPr>
          <w:position w:val="-24"/>
        </w:rPr>
        <w:object w:dxaOrig="2460" w:dyaOrig="660" w14:anchorId="052268DB">
          <v:shape id="_x0000_i1077" type="#_x0000_t75" style="width:122.7pt;height:33.2pt" o:ole="">
            <v:imagedata r:id="rId125" o:title=""/>
          </v:shape>
          <o:OLEObject Type="Embed" ProgID="Equation.DSMT4" ShapeID="_x0000_i1077" DrawAspect="Content" ObjectID="_1734851204" r:id="rId126"/>
        </w:object>
      </w:r>
      <w:r>
        <w:rPr>
          <w:rFonts w:hint="eastAsia"/>
        </w:rPr>
        <w:t>，</w:t>
      </w:r>
      <w:r w:rsidRPr="00FA413A">
        <w:rPr>
          <w:position w:val="-24"/>
        </w:rPr>
        <w:object w:dxaOrig="2160" w:dyaOrig="760" w14:anchorId="69DECDF7">
          <v:shape id="_x0000_i1078" type="#_x0000_t75" style="width:108.3pt;height:38.2pt" o:ole="">
            <v:imagedata r:id="rId127" o:title=""/>
          </v:shape>
          <o:OLEObject Type="Embed" ProgID="Equation.DSMT4" ShapeID="_x0000_i1078" DrawAspect="Content" ObjectID="_1734851205" r:id="rId128"/>
        </w:object>
      </w:r>
      <w:r w:rsidR="00395C51">
        <w:rPr>
          <w:rFonts w:hint="eastAsia"/>
        </w:rPr>
        <w:t>(</w:t>
      </w:r>
      <w:r w:rsidR="00395C51">
        <w:t>3</w:t>
      </w:r>
      <w:proofErr w:type="gramStart"/>
      <w:r w:rsidR="00395C51">
        <w:t>’</w:t>
      </w:r>
      <w:proofErr w:type="gramEnd"/>
      <w:r w:rsidR="00395C51">
        <w:t>)</w:t>
      </w:r>
    </w:p>
    <w:p w14:paraId="032FD86F" w14:textId="528E33F1" w:rsidR="003A73B7" w:rsidRDefault="003A73B7" w:rsidP="005918DC">
      <w:pPr>
        <w:tabs>
          <w:tab w:val="left" w:pos="2437"/>
        </w:tabs>
      </w:pPr>
      <w:r>
        <w:rPr>
          <w:rFonts w:hint="eastAsia"/>
        </w:rPr>
        <w:t>联立上式可得：</w:t>
      </w:r>
      <w:r w:rsidRPr="00FA413A">
        <w:rPr>
          <w:position w:val="-24"/>
        </w:rPr>
        <w:object w:dxaOrig="2760" w:dyaOrig="660" w14:anchorId="036B048B">
          <v:shape id="_x0000_i1079" type="#_x0000_t75" style="width:137.75pt;height:33.2pt" o:ole="">
            <v:imagedata r:id="rId129" o:title=""/>
          </v:shape>
          <o:OLEObject Type="Embed" ProgID="Equation.DSMT4" ShapeID="_x0000_i1079" DrawAspect="Content" ObjectID="_1734851206" r:id="rId130"/>
        </w:object>
      </w:r>
      <w:r>
        <w:rPr>
          <w:rFonts w:hint="eastAsia"/>
        </w:rPr>
        <w:t>，</w:t>
      </w:r>
      <w:r w:rsidR="00395C51">
        <w:rPr>
          <w:rFonts w:hint="eastAsia"/>
        </w:rPr>
        <w:t>(</w:t>
      </w:r>
      <w:r w:rsidR="00395C51">
        <w:t>3</w:t>
      </w:r>
      <w:proofErr w:type="gramStart"/>
      <w:r w:rsidR="00395C51">
        <w:t>’</w:t>
      </w:r>
      <w:proofErr w:type="gramEnd"/>
      <w:r w:rsidR="00395C51">
        <w:t>)</w:t>
      </w:r>
    </w:p>
    <w:p w14:paraId="3BC18937" w14:textId="346B7A32" w:rsidR="003A73B7" w:rsidRDefault="003A73B7" w:rsidP="005918DC">
      <w:pPr>
        <w:tabs>
          <w:tab w:val="left" w:pos="2437"/>
        </w:tabs>
      </w:pPr>
      <w:r>
        <w:rPr>
          <w:rFonts w:hint="eastAsia"/>
        </w:rPr>
        <w:t>积分可得：</w:t>
      </w:r>
      <w:r w:rsidRPr="00FA413A">
        <w:rPr>
          <w:position w:val="-24"/>
        </w:rPr>
        <w:object w:dxaOrig="4280" w:dyaOrig="660" w14:anchorId="318CC071">
          <v:shape id="_x0000_i1080" type="#_x0000_t75" style="width:213.5pt;height:33.2pt" o:ole="">
            <v:imagedata r:id="rId131" o:title=""/>
          </v:shape>
          <o:OLEObject Type="Embed" ProgID="Equation.DSMT4" ShapeID="_x0000_i1080" DrawAspect="Content" ObjectID="_1734851207" r:id="rId132"/>
        </w:object>
      </w:r>
      <w:r w:rsidR="00395C51">
        <w:rPr>
          <w:rFonts w:hint="eastAsia"/>
        </w:rPr>
        <w:t>(</w:t>
      </w:r>
      <w:r w:rsidR="00395C51">
        <w:t>3’)</w:t>
      </w:r>
    </w:p>
    <w:p w14:paraId="47E20105" w14:textId="1A3B9B3F" w:rsidR="003A73B7" w:rsidRDefault="003A73B7" w:rsidP="005918DC">
      <w:pPr>
        <w:tabs>
          <w:tab w:val="left" w:pos="2437"/>
        </w:tabs>
      </w:pPr>
      <w:r>
        <w:rPr>
          <w:rFonts w:hint="eastAsia"/>
        </w:rPr>
        <w:lastRenderedPageBreak/>
        <w:t>又因为</w:t>
      </w:r>
      <w:r w:rsidR="0008000C" w:rsidRPr="00FA413A">
        <w:rPr>
          <w:position w:val="-24"/>
        </w:rPr>
        <w:object w:dxaOrig="2420" w:dyaOrig="660" w14:anchorId="684EABD3">
          <v:shape id="_x0000_i1081" type="#_x0000_t75" style="width:120.85pt;height:33.2pt" o:ole="">
            <v:imagedata r:id="rId133" o:title=""/>
          </v:shape>
          <o:OLEObject Type="Embed" ProgID="Equation.DSMT4" ShapeID="_x0000_i1081" DrawAspect="Content" ObjectID="_1734851208" r:id="rId134"/>
        </w:object>
      </w:r>
      <w:r w:rsidR="00395C51">
        <w:rPr>
          <w:rFonts w:hint="eastAsia"/>
        </w:rPr>
        <w:t>(</w:t>
      </w:r>
      <w:r w:rsidR="00395C51">
        <w:t>3</w:t>
      </w:r>
      <w:proofErr w:type="gramStart"/>
      <w:r w:rsidR="00395C51">
        <w:t>’</w:t>
      </w:r>
      <w:proofErr w:type="gramEnd"/>
      <w:r w:rsidR="00395C51">
        <w:t>)</w:t>
      </w:r>
    </w:p>
    <w:p w14:paraId="735BC417" w14:textId="7BBF7382" w:rsidR="0008000C" w:rsidRDefault="0008000C" w:rsidP="005918DC">
      <w:pPr>
        <w:tabs>
          <w:tab w:val="left" w:pos="2437"/>
        </w:tabs>
      </w:pPr>
      <w:r w:rsidRPr="00FA413A">
        <w:rPr>
          <w:position w:val="-24"/>
        </w:rPr>
        <w:object w:dxaOrig="6540" w:dyaOrig="660" w14:anchorId="75CC821C">
          <v:shape id="_x0000_i1082" type="#_x0000_t75" style="width:326.8pt;height:33.2pt" o:ole="">
            <v:imagedata r:id="rId135" o:title=""/>
          </v:shape>
          <o:OLEObject Type="Embed" ProgID="Equation.DSMT4" ShapeID="_x0000_i1082" DrawAspect="Content" ObjectID="_1734851209" r:id="rId136"/>
        </w:object>
      </w:r>
      <w:r w:rsidR="00395C51">
        <w:rPr>
          <w:rFonts w:hint="eastAsia"/>
        </w:rPr>
        <w:t>(</w:t>
      </w:r>
      <w:r w:rsidR="00395C51">
        <w:t>3’)</w:t>
      </w:r>
    </w:p>
    <w:p w14:paraId="34B31385" w14:textId="7ABF4832" w:rsidR="0008000C" w:rsidRDefault="0008000C" w:rsidP="005918DC">
      <w:pPr>
        <w:tabs>
          <w:tab w:val="left" w:pos="2437"/>
        </w:tabs>
      </w:pPr>
      <w:r>
        <w:rPr>
          <w:rFonts w:hint="eastAsia"/>
        </w:rPr>
        <w:t>因此积分可得</w:t>
      </w:r>
      <w:r w:rsidRPr="00FA413A">
        <w:rPr>
          <w:position w:val="-24"/>
        </w:rPr>
        <w:object w:dxaOrig="3920" w:dyaOrig="660" w14:anchorId="7A28B228">
          <v:shape id="_x0000_i1083" type="#_x0000_t75" style="width:195.95pt;height:33.2pt" o:ole="">
            <v:imagedata r:id="rId137" o:title=""/>
          </v:shape>
          <o:OLEObject Type="Embed" ProgID="Equation.DSMT4" ShapeID="_x0000_i1083" DrawAspect="Content" ObjectID="_1734851210" r:id="rId138"/>
        </w:object>
      </w:r>
      <w:r w:rsidR="00395C51">
        <w:rPr>
          <w:rFonts w:hint="eastAsia"/>
        </w:rPr>
        <w:t>(</w:t>
      </w:r>
      <w:r w:rsidR="00395C51">
        <w:t>3</w:t>
      </w:r>
      <w:proofErr w:type="gramStart"/>
      <w:r w:rsidR="00395C51">
        <w:t>’</w:t>
      </w:r>
      <w:proofErr w:type="gramEnd"/>
      <w:r w:rsidR="00395C51">
        <w:t>)</w:t>
      </w:r>
    </w:p>
    <w:p w14:paraId="7982EBA2" w14:textId="17419DAD" w:rsidR="0008000C" w:rsidRDefault="0008000C" w:rsidP="005918DC">
      <w:pPr>
        <w:tabs>
          <w:tab w:val="left" w:pos="2437"/>
        </w:tabs>
      </w:pPr>
      <w:r>
        <w:rPr>
          <w:rFonts w:hint="eastAsia"/>
        </w:rPr>
        <w:t>我们有机械能守恒</w:t>
      </w:r>
      <w:r w:rsidRPr="00FA413A">
        <w:rPr>
          <w:position w:val="-24"/>
        </w:rPr>
        <w:object w:dxaOrig="3159" w:dyaOrig="620" w14:anchorId="2EDA2325">
          <v:shape id="_x0000_i1084" type="#_x0000_t75" style="width:157.75pt;height:31.3pt" o:ole="">
            <v:imagedata r:id="rId139" o:title=""/>
          </v:shape>
          <o:OLEObject Type="Embed" ProgID="Equation.DSMT4" ShapeID="_x0000_i1084" DrawAspect="Content" ObjectID="_1734851211" r:id="rId140"/>
        </w:object>
      </w:r>
      <w:r>
        <w:rPr>
          <w:rFonts w:hint="eastAsia"/>
        </w:rPr>
        <w:t>代入上述式子可得结果</w:t>
      </w:r>
      <w:r w:rsidR="00395C51">
        <w:rPr>
          <w:rFonts w:hint="eastAsia"/>
        </w:rPr>
        <w:t>(</w:t>
      </w:r>
      <w:r w:rsidR="00395C51">
        <w:t>3</w:t>
      </w:r>
      <w:proofErr w:type="gramStart"/>
      <w:r w:rsidR="00395C51">
        <w:t>’</w:t>
      </w:r>
      <w:proofErr w:type="gramEnd"/>
      <w:r w:rsidR="00395C51">
        <w:t>)</w:t>
      </w:r>
    </w:p>
    <w:p w14:paraId="2BE5F2B1" w14:textId="2F9C4738" w:rsidR="00247041" w:rsidRDefault="00247041" w:rsidP="005918DC">
      <w:pPr>
        <w:tabs>
          <w:tab w:val="left" w:pos="2437"/>
        </w:tabs>
      </w:pPr>
    </w:p>
    <w:p w14:paraId="1964FDCC" w14:textId="3796B9F7" w:rsidR="00247041" w:rsidRDefault="005531EB" w:rsidP="005918DC">
      <w:pPr>
        <w:tabs>
          <w:tab w:val="left" w:pos="2437"/>
        </w:tabs>
      </w:pPr>
      <w:proofErr w:type="gramStart"/>
      <w:r>
        <w:rPr>
          <w:rFonts w:hint="eastAsia"/>
        </w:rPr>
        <w:t>题七答案</w:t>
      </w:r>
      <w:proofErr w:type="gramEnd"/>
    </w:p>
    <w:p w14:paraId="2C68FAAB" w14:textId="2E4912E6" w:rsidR="005531EB" w:rsidRDefault="005531EB" w:rsidP="005531EB">
      <w:pPr>
        <w:pStyle w:val="ListParagraph"/>
        <w:numPr>
          <w:ilvl w:val="0"/>
          <w:numId w:val="3"/>
        </w:numPr>
        <w:tabs>
          <w:tab w:val="left" w:pos="2437"/>
        </w:tabs>
        <w:ind w:firstLineChars="0"/>
      </w:pPr>
      <w:proofErr w:type="gramStart"/>
      <w:r w:rsidRPr="005531EB">
        <w:t>设通过</w:t>
      </w:r>
      <w:proofErr w:type="gramEnd"/>
      <w:r w:rsidRPr="005531EB">
        <w:t xml:space="preserve"> AB 间直接连接的电感的电流为 I2，流经上面电感的电流为 I1，流经电感 L</w:t>
      </w:r>
      <w:proofErr w:type="gramStart"/>
      <w:r w:rsidRPr="005531EB">
        <w:t>’</w:t>
      </w:r>
      <w:proofErr w:type="gramEnd"/>
      <w:r w:rsidRPr="005531EB">
        <w:t>的电流为 I′。</w:t>
      </w:r>
      <w:proofErr w:type="gramStart"/>
      <w:r w:rsidRPr="005531EB">
        <w:t>在似稳条件</w:t>
      </w:r>
      <w:proofErr w:type="gramEnd"/>
      <w:r w:rsidRPr="005531EB">
        <w:t>下，利用复数法：</w:t>
      </w:r>
    </w:p>
    <w:p w14:paraId="14EB9F40" w14:textId="009DD060" w:rsidR="005531EB" w:rsidRPr="005531EB" w:rsidRDefault="00000000" w:rsidP="005531EB">
      <w:pPr>
        <w:tabs>
          <w:tab w:val="left" w:pos="2437"/>
        </w:tabs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jω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jωL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Rjω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num>
          <m:den>
            <m:r>
              <w:rPr>
                <w:rFonts w:ascii="Cambria Math" w:hAnsi="Cambria Math"/>
              </w:rPr>
              <m:t>R+jω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2206CD">
        <w:rPr>
          <w:rFonts w:hint="eastAsia"/>
        </w:rPr>
        <w:t xml:space="preserve"> </w:t>
      </w:r>
      <w:r w:rsidR="002206CD">
        <w:t>(4’)</w:t>
      </w:r>
    </w:p>
    <w:p w14:paraId="1755DD06" w14:textId="08705D73" w:rsidR="005531EB" w:rsidRDefault="005531EB" w:rsidP="005531EB">
      <w:pPr>
        <w:tabs>
          <w:tab w:val="left" w:pos="2437"/>
        </w:tabs>
      </w:pPr>
      <w:r>
        <w:rPr>
          <w:rFonts w:hint="eastAsia"/>
        </w:rPr>
        <w:t>联立可得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R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num>
          <m:den>
            <m:r>
              <w:rPr>
                <w:rFonts w:ascii="Cambria Math" w:hAnsi="Cambria Math"/>
              </w:rPr>
              <m:t>LR+jωL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2206CD" w:rsidRPr="002206CD">
        <w:t xml:space="preserve"> </w:t>
      </w:r>
      <w:r w:rsidR="002206CD">
        <w:t>(4’)</w:t>
      </w:r>
    </w:p>
    <w:p w14:paraId="4E65D8B5" w14:textId="59BDBC00" w:rsidR="005531EB" w:rsidRDefault="005531EB" w:rsidP="005531EB">
      <w:pPr>
        <w:tabs>
          <w:tab w:val="left" w:pos="2437"/>
        </w:tabs>
      </w:pPr>
      <w:r>
        <w:rPr>
          <w:rFonts w:hint="eastAsia"/>
        </w:rPr>
        <w:t>利用回路方程可得：</w:t>
      </w:r>
      <m:oMath>
        <m:r>
          <w:rPr>
            <w:rFonts w:ascii="Cambria Math" w:hAnsi="Cambria Math"/>
          </w:rPr>
          <m:t>E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jωt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R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jωL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R</m:t>
            </m:r>
          </m:num>
          <m:den>
            <m:r>
              <w:rPr>
                <w:rFonts w:ascii="Cambria Math" w:hAnsi="Cambria Math"/>
              </w:rPr>
              <m:t>R+jω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den>
        </m:f>
      </m:oMath>
      <w:r w:rsidR="002206CD">
        <w:t>(4’)</w:t>
      </w:r>
    </w:p>
    <w:p w14:paraId="2E271428" w14:textId="5EE220D1" w:rsidR="00E3756F" w:rsidRDefault="00E3756F" w:rsidP="005531EB">
      <w:pPr>
        <w:tabs>
          <w:tab w:val="left" w:pos="2437"/>
        </w:tabs>
      </w:pPr>
      <w:r>
        <w:rPr>
          <w:rFonts w:hint="eastAsia"/>
        </w:rPr>
        <w:t>联立上式可得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ER</m:t>
            </m:r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L</m:t>
                </m:r>
              </m:den>
            </m:f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ω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L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w:rPr>
                <w:rFonts w:ascii="Cambria Math" w:hAnsi="Cambria Math"/>
              </w:rPr>
              <m:t>+j(3Rω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w:rPr>
                <w:rFonts w:ascii="Cambria Math" w:hAnsi="Cambria Math"/>
              </w:rPr>
              <m:t>+RωL)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jωt</m:t>
            </m:r>
          </m:sup>
        </m:sSup>
      </m:oMath>
      <w:r w:rsidR="002206CD">
        <w:t>(4’)</w:t>
      </w:r>
    </w:p>
    <w:p w14:paraId="21A14566" w14:textId="1DEA81E6" w:rsidR="00E3756F" w:rsidRDefault="00E3756F" w:rsidP="005531EB">
      <w:pPr>
        <w:tabs>
          <w:tab w:val="left" w:pos="2437"/>
        </w:tabs>
      </w:pPr>
      <w:r>
        <w:rPr>
          <w:rFonts w:hint="eastAsia"/>
        </w:rPr>
        <w:t>为了计算方便引入无量纲量</w:t>
      </w:r>
      <m:oMath>
        <m:r>
          <w:rPr>
            <w:rFonts w:ascii="Cambria Math" w:hAnsi="Cambria Math"/>
          </w:rPr>
          <m:t>η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ωL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,ψ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ω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num>
          <m:den>
            <m:r>
              <w:rPr>
                <w:rFonts w:ascii="Cambria Math" w:hAnsi="Cambria Math"/>
              </w:rPr>
              <m:t>R</m:t>
            </m:r>
          </m:den>
        </m:f>
      </m:oMath>
      <w:r>
        <w:rPr>
          <w:rFonts w:hint="eastAsia"/>
        </w:rPr>
        <w:t>代入上式可得：</w:t>
      </w:r>
    </w:p>
    <w:p w14:paraId="488611FF" w14:textId="2411E372" w:rsidR="00E3756F" w:rsidRPr="00E3756F" w:rsidRDefault="00000000" w:rsidP="005531EB">
      <w:pPr>
        <w:tabs>
          <w:tab w:val="left" w:pos="2437"/>
        </w:tabs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E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ωt-ϕ</m:t>
                    </m:r>
                  </m:e>
                </m:d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ψη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ψ+η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, tanϕ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ψ+η</m:t>
            </m:r>
          </m:num>
          <m:den>
            <m:r>
              <w:rPr>
                <w:rFonts w:ascii="Cambria Math" w:hAnsi="Cambria Math"/>
              </w:rPr>
              <m:t>2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ψ</m:t>
                </m:r>
              </m:num>
              <m:den>
                <m:r>
                  <w:rPr>
                    <w:rFonts w:ascii="Cambria Math" w:hAnsi="Cambria Math"/>
                  </w:rPr>
                  <m:t>η</m:t>
                </m:r>
              </m:den>
            </m:f>
            <m:r>
              <w:rPr>
                <w:rFonts w:ascii="Cambria Math" w:hAnsi="Cambria Math"/>
              </w:rPr>
              <m:t>-ψη</m:t>
            </m:r>
          </m:den>
        </m:f>
      </m:oMath>
      <w:r w:rsidR="002206CD">
        <w:t>(4’)</w:t>
      </w:r>
    </w:p>
    <w:p w14:paraId="16C1C9CF" w14:textId="5F50F4B9" w:rsidR="00E3756F" w:rsidRDefault="00E3756F" w:rsidP="005531EB">
      <w:pPr>
        <w:tabs>
          <w:tab w:val="left" w:pos="2437"/>
        </w:tabs>
      </w:pPr>
      <w:r>
        <w:rPr>
          <w:rFonts w:hint="eastAsia"/>
        </w:rPr>
        <w:t>而电流随时间变化关系即为上式实部</w:t>
      </w:r>
    </w:p>
    <w:p w14:paraId="3FC938C5" w14:textId="7E7340C3" w:rsidR="00E3756F" w:rsidRDefault="00451152" w:rsidP="00451152">
      <w:pPr>
        <w:pStyle w:val="ListParagraph"/>
        <w:numPr>
          <w:ilvl w:val="0"/>
          <w:numId w:val="3"/>
        </w:numPr>
        <w:tabs>
          <w:tab w:val="left" w:pos="2437"/>
        </w:tabs>
        <w:ind w:firstLineChars="0"/>
      </w:pPr>
      <w:r>
        <w:t>若连入端口的是一般的阻抗，则可设其对应的复阻抗为Z</w:t>
      </w:r>
      <w:r>
        <w:rPr>
          <w:rFonts w:hint="eastAsia"/>
        </w:rPr>
        <w:t>，同理可得：</w:t>
      </w:r>
    </w:p>
    <w:p w14:paraId="715C569A" w14:textId="5D4F4702" w:rsidR="00451152" w:rsidRPr="00451152" w:rsidRDefault="00000000" w:rsidP="00451152">
      <w:pPr>
        <w:tabs>
          <w:tab w:val="left" w:pos="2437"/>
        </w:tabs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ωL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RZ</m:t>
                </m:r>
              </m:num>
              <m:den>
                <m:r>
                  <w:rPr>
                    <w:rFonts w:ascii="Cambria Math" w:hAnsi="Cambria Math"/>
                  </w:rPr>
                  <m:t>R+Z</m:t>
                </m:r>
              </m:den>
            </m:f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jRZ</m:t>
                </m:r>
              </m:num>
              <m:den>
                <m:r>
                  <w:rPr>
                    <w:rFonts w:ascii="Cambria Math" w:hAnsi="Cambria Math"/>
                  </w:rPr>
                  <m:t>ωL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R+Z</m:t>
                    </m:r>
                  </m:e>
                </m:d>
              </m:den>
            </m:f>
          </m:e>
        </m:d>
      </m:oMath>
      <w:r w:rsidR="002206CD">
        <w:t>(4’)</w:t>
      </w:r>
    </w:p>
    <w:p w14:paraId="78A837C4" w14:textId="4563F337" w:rsidR="00451152" w:rsidRPr="00451152" w:rsidRDefault="00000000" w:rsidP="00451152">
      <w:pPr>
        <w:tabs>
          <w:tab w:val="left" w:pos="2437"/>
        </w:tabs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R</m:t>
            </m:r>
          </m:num>
          <m:den>
            <m:r>
              <w:rPr>
                <w:rFonts w:ascii="Cambria Math" w:hAnsi="Cambria Math"/>
              </w:rPr>
              <m:t>R+Z</m:t>
            </m:r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jωL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jωC</m:t>
            </m:r>
          </m:den>
        </m:f>
        <m:r>
          <w:rPr>
            <w:rFonts w:ascii="Cambria Math" w:hAnsi="Cambria Math"/>
          </w:rPr>
          <m:t>, E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jωt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e>
        </m:d>
        <m:r>
          <w:rPr>
            <w:rFonts w:ascii="Cambria Math" w:hAnsi="Cambria Math"/>
          </w:rPr>
          <m:t>R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jωL</m:t>
        </m:r>
      </m:oMath>
      <w:r w:rsidR="002206CD">
        <w:t>(4’)</w:t>
      </w:r>
    </w:p>
    <w:p w14:paraId="5BCA2F55" w14:textId="24E15E51" w:rsidR="00451152" w:rsidRDefault="00451152" w:rsidP="00451152">
      <w:pPr>
        <w:tabs>
          <w:tab w:val="left" w:pos="2437"/>
        </w:tabs>
      </w:pPr>
      <w:r>
        <w:rPr>
          <w:rFonts w:hint="eastAsia"/>
        </w:rPr>
        <w:t>联立上式可得：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E</m:t>
            </m:r>
          </m:num>
          <m:den>
            <m:r>
              <w:rPr>
                <w:rFonts w:ascii="Cambria Math" w:hAnsi="Cambria Math"/>
              </w:rPr>
              <m:t>R+Z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jω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[2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ω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LC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R+Z</m:t>
            </m:r>
          </m:den>
        </m:f>
        <m:r>
          <w:rPr>
            <w:rFonts w:ascii="Cambria Math" w:hAnsi="Cambria Math"/>
          </w:rPr>
          <m:t>+j(η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ηR+ηZ</m:t>
            </m:r>
          </m:den>
        </m:f>
        <m:r>
          <w:rPr>
            <w:rFonts w:ascii="Cambria Math" w:hAnsi="Cambria Math"/>
          </w:rPr>
          <m:t>)]</m:t>
        </m:r>
      </m:oMath>
      <w:r w:rsidR="002206CD" w:rsidRPr="002206CD">
        <w:t xml:space="preserve"> </w:t>
      </w:r>
      <w:r w:rsidR="002206CD">
        <w:t>(4’)</w:t>
      </w:r>
    </w:p>
    <w:p w14:paraId="755069F9" w14:textId="1787AA34" w:rsidR="00451152" w:rsidRPr="00451152" w:rsidRDefault="00451152" w:rsidP="00451152">
      <w:pPr>
        <w:tabs>
          <w:tab w:val="left" w:pos="2437"/>
        </w:tabs>
      </w:pPr>
      <w:r>
        <w:rPr>
          <w:rFonts w:hint="eastAsia"/>
        </w:rPr>
        <w:t>代入数值可得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jω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[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Z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+j]</m:t>
        </m:r>
      </m:oMath>
      <w:r>
        <w:rPr>
          <w:rFonts w:hint="eastAsia"/>
        </w:rPr>
        <w:t>，令</w:t>
      </w:r>
      <m:oMath>
        <m:r>
          <w:rPr>
            <w:rFonts w:ascii="Cambria Math" w:hAnsi="Cambria Math"/>
          </w:rPr>
          <m:t>Z=R(α+jβ)</m:t>
        </m:r>
      </m:oMath>
    </w:p>
    <w:p w14:paraId="2329AE00" w14:textId="6DAD2B2B" w:rsidR="00E3756F" w:rsidRDefault="00451152" w:rsidP="005531EB">
      <w:pPr>
        <w:tabs>
          <w:tab w:val="left" w:pos="2437"/>
        </w:tabs>
      </w:pPr>
      <w:r>
        <w:rPr>
          <w:rFonts w:hint="eastAsia"/>
        </w:rPr>
        <w:t>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jω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[1+2α+j(1+2β)]</m:t>
        </m:r>
      </m:oMath>
    </w:p>
    <w:p w14:paraId="275DFDCB" w14:textId="74EC1FE4" w:rsidR="00451152" w:rsidRDefault="00451152" w:rsidP="005531EB">
      <w:pPr>
        <w:tabs>
          <w:tab w:val="left" w:pos="2437"/>
        </w:tabs>
      </w:pPr>
      <w:r>
        <w:rPr>
          <w:rFonts w:hint="eastAsia"/>
        </w:rPr>
        <w:t>则</w:t>
      </w:r>
      <m:oMath>
        <m:r>
          <w:rPr>
            <w:rFonts w:ascii="Cambria Math" w:hAnsi="Cambria Math"/>
          </w:rPr>
          <m:t>P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|I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​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R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αR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2α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2β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2206CD">
        <w:t>(4</w:t>
      </w:r>
      <w:proofErr w:type="gramStart"/>
      <w:r w:rsidR="002206CD">
        <w:t>’</w:t>
      </w:r>
      <w:proofErr w:type="gramEnd"/>
      <w:r w:rsidR="002206CD">
        <w:t>)</w:t>
      </w:r>
    </w:p>
    <w:p w14:paraId="4FD91934" w14:textId="21905F32" w:rsidR="00DF76C6" w:rsidRDefault="00DF76C6" w:rsidP="005531EB">
      <w:pPr>
        <w:tabs>
          <w:tab w:val="left" w:pos="2437"/>
        </w:tabs>
      </w:pPr>
      <w:r>
        <w:rPr>
          <w:rFonts w:hint="eastAsia"/>
        </w:rPr>
        <w:t>故</w:t>
      </w:r>
      <m:oMath>
        <m:r>
          <w:rPr>
            <w:rFonts w:ascii="Cambria Math" w:hAnsi="Cambria Math"/>
          </w:rPr>
          <m:t>β=-0.5,α=0.5</m:t>
        </m:r>
      </m:oMath>
      <w:r>
        <w:rPr>
          <w:rFonts w:hint="eastAsia"/>
        </w:rPr>
        <w:t>时功率最大，P</w:t>
      </w:r>
      <w:r>
        <w:t>=12.5W,Z=50(1-j)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2206CD">
        <w:t>(4</w:t>
      </w:r>
      <w:proofErr w:type="gramStart"/>
      <w:r w:rsidR="002206CD">
        <w:t>’</w:t>
      </w:r>
      <w:proofErr w:type="gramEnd"/>
      <w:r w:rsidR="002206CD">
        <w:t>)</w:t>
      </w:r>
    </w:p>
    <w:p w14:paraId="557944CC" w14:textId="2851257F" w:rsidR="00CB34DB" w:rsidRDefault="00CB34DB" w:rsidP="005531EB">
      <w:pPr>
        <w:tabs>
          <w:tab w:val="left" w:pos="2437"/>
        </w:tabs>
      </w:pPr>
    </w:p>
    <w:p w14:paraId="4C183561" w14:textId="57C4A593" w:rsidR="00CB34DB" w:rsidRDefault="00CB34DB" w:rsidP="005531EB">
      <w:pPr>
        <w:tabs>
          <w:tab w:val="left" w:pos="2437"/>
        </w:tabs>
      </w:pPr>
    </w:p>
    <w:p w14:paraId="2E10E25A" w14:textId="56F32268" w:rsidR="00CB34DB" w:rsidRDefault="00CB34DB" w:rsidP="005531EB">
      <w:pPr>
        <w:tabs>
          <w:tab w:val="left" w:pos="2437"/>
        </w:tabs>
      </w:pPr>
      <w:proofErr w:type="gramStart"/>
      <w:r>
        <w:rPr>
          <w:rFonts w:hint="eastAsia"/>
        </w:rPr>
        <w:t>题八答案</w:t>
      </w:r>
      <w:proofErr w:type="gramEnd"/>
    </w:p>
    <w:p w14:paraId="487BC5A6" w14:textId="2E9A05F0" w:rsidR="00CB34DB" w:rsidRDefault="0090440D" w:rsidP="0090440D">
      <w:pPr>
        <w:pStyle w:val="ListParagraph"/>
        <w:numPr>
          <w:ilvl w:val="0"/>
          <w:numId w:val="4"/>
        </w:numPr>
        <w:tabs>
          <w:tab w:val="left" w:pos="2437"/>
        </w:tabs>
        <w:ind w:firstLineChars="0"/>
      </w:pPr>
      <w:r w:rsidRPr="0090440D">
        <w:t>设稳定状态下，内侧导体单位长度带电量为 λ，</w:t>
      </w:r>
      <w:proofErr w:type="gramStart"/>
      <w:r w:rsidRPr="0090440D">
        <w:t>设距离</w:t>
      </w:r>
      <w:proofErr w:type="gramEnd"/>
      <w:r w:rsidRPr="0090440D">
        <w:t>轴线 r 处的电位移为D，则由 对称性知其方向径向向外，其大小由高斯定理给出：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</m:t>
            </m:r>
          </m:e>
        </m:d>
        <m:r>
          <w:rPr>
            <w:rFonts w:ascii="Cambria Math" w:hAnsi="Cambria Math"/>
          </w:rPr>
          <m:t>2πrl=λl</m:t>
        </m:r>
      </m:oMath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7C8E00C5" w14:textId="65E28554" w:rsidR="0090440D" w:rsidRDefault="0090440D" w:rsidP="0090440D">
      <w:pPr>
        <w:tabs>
          <w:tab w:val="left" w:pos="2437"/>
        </w:tabs>
      </w:pPr>
      <w:r>
        <w:rPr>
          <w:rFonts w:hint="eastAsia"/>
        </w:rPr>
        <w:t>在两种介质中分别有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ϵ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ϵ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&lt;r&l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ϵ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ϵ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&lt;r&l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eqArr>
          </m:e>
        </m:d>
      </m:oMath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0E828F66" w14:textId="3E21C9BF" w:rsidR="0090440D" w:rsidRDefault="0090440D" w:rsidP="0090440D">
      <w:pPr>
        <w:tabs>
          <w:tab w:val="left" w:pos="2437"/>
        </w:tabs>
      </w:pPr>
      <w:r>
        <w:rPr>
          <w:rFonts w:hint="eastAsia"/>
        </w:rPr>
        <w:t>对电场积分可得电势差，可得</w:t>
      </w:r>
      <m:oMath>
        <m:r>
          <w:rPr>
            <w:rFonts w:ascii="Cambria Math" w:hAnsi="Cambria Math"/>
          </w:rPr>
          <m:t>λ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r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r2</m:t>
                </m:r>
              </m:sub>
            </m:sSub>
            <m:r>
              <w:rPr>
                <w:rFonts w:ascii="Cambria Math" w:hAnsi="Cambria Math"/>
              </w:rPr>
              <m:t>V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r1</m:t>
                </m:r>
              </m:sub>
            </m:sSub>
            <m:r>
              <w:rPr>
                <w:rFonts w:ascii="Cambria Math" w:hAnsi="Cambria Math"/>
              </w:rPr>
              <m:t>l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r2</m:t>
                </m:r>
              </m:sub>
            </m:sSub>
            <m:r>
              <w:rPr>
                <w:rFonts w:ascii="Cambria Math" w:hAnsi="Cambria Math"/>
              </w:rPr>
              <m:t>l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16DE91C6" w14:textId="3145833F" w:rsidR="0090440D" w:rsidRPr="0090440D" w:rsidRDefault="0090440D" w:rsidP="0090440D">
      <w:pPr>
        <w:tabs>
          <w:tab w:val="left" w:pos="2437"/>
        </w:tabs>
      </w:pPr>
      <w:r w:rsidRPr="0090440D">
        <w:t>设介质交界面上极化电荷（</w:t>
      </w:r>
      <w:proofErr w:type="gramStart"/>
      <w:r w:rsidRPr="0090440D">
        <w:t>此处没有</w:t>
      </w:r>
      <w:proofErr w:type="gramEnd"/>
      <w:r w:rsidRPr="0090440D">
        <w:t>自由电荷）的面电荷密度为σ ，</w:t>
      </w:r>
      <w:proofErr w:type="gramStart"/>
      <w:r w:rsidRPr="0090440D">
        <w:t>则单位</w:t>
      </w:r>
      <w:proofErr w:type="gramEnd"/>
      <w:r w:rsidRPr="0090440D">
        <w:t>面积电荷受力 为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S</m:t>
            </m:r>
          </m:den>
        </m:f>
        <m:r>
          <w:rPr>
            <w:rFonts w:ascii="Cambria Math" w:hAnsi="Cambria Math"/>
          </w:rPr>
          <m:t>=σ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</m:d>
      </m:oMath>
      <w:r>
        <w:rPr>
          <w:rFonts w:hint="eastAsia"/>
        </w:rPr>
        <w:t>,</w:t>
      </w:r>
      <w:r>
        <w:t xml:space="preserve"> </w:t>
      </w:r>
      <m:oMath>
        <m:r>
          <w:rPr>
            <w:rFonts w:ascii="Cambria Math" w:hAnsi="Cambria Math"/>
          </w:rPr>
          <m:t>σ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</m:d>
      </m:oMath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5E5985DC" w14:textId="52C8E014" w:rsidR="0090440D" w:rsidRDefault="0090440D" w:rsidP="0090440D">
      <w:pPr>
        <w:tabs>
          <w:tab w:val="left" w:pos="2437"/>
        </w:tabs>
      </w:pPr>
      <w:r>
        <w:rPr>
          <w:rFonts w:hint="eastAsia"/>
        </w:rPr>
        <w:t>因此联立可得：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S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ϵ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ϵ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r1</m:t>
                </m:r>
              </m:sub>
            </m:sSub>
            <m:r>
              <w:rPr>
                <w:rFonts w:ascii="Cambria Math" w:hAnsi="Cambria Math"/>
              </w:rPr>
              <m:t>l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r2</m:t>
                </m:r>
              </m:sub>
            </m:sSub>
            <m:r>
              <w:rPr>
                <w:rFonts w:ascii="Cambria Math" w:hAnsi="Cambria Math"/>
              </w:rPr>
              <m:t>l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)</m:t>
            </m:r>
          </m:den>
        </m:f>
      </m:oMath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089E8129" w14:textId="6F024C48" w:rsidR="0090440D" w:rsidRPr="001826A6" w:rsidRDefault="0090440D" w:rsidP="001826A6">
      <w:pPr>
        <w:pStyle w:val="ListParagraph"/>
        <w:numPr>
          <w:ilvl w:val="0"/>
          <w:numId w:val="4"/>
        </w:numPr>
        <w:tabs>
          <w:tab w:val="left" w:pos="2437"/>
        </w:tabs>
        <w:ind w:firstLineChars="0"/>
      </w:pPr>
      <w:r w:rsidRPr="0090440D">
        <w:t>根据电容的定义有</w:t>
      </w:r>
      <m:oMath>
        <m:r>
          <w:rPr>
            <w:rFonts w:ascii="Cambria Math" w:hAnsi="Cambria Math"/>
          </w:rPr>
          <m:t>λ</m:t>
        </m:r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l=V</m:t>
        </m:r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C</m:t>
        </m:r>
      </m:oMath>
    </w:p>
    <w:p w14:paraId="0FB620F5" w14:textId="7F493115" w:rsidR="001826A6" w:rsidRDefault="001826A6" w:rsidP="001826A6">
      <w:pPr>
        <w:tabs>
          <w:tab w:val="left" w:pos="2437"/>
        </w:tabs>
      </w:pPr>
      <w:r>
        <w:rPr>
          <w:rFonts w:hint="eastAsia"/>
        </w:rPr>
        <w:t>可以得到单位长度电容为：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l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r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r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r1</m:t>
                </m:r>
              </m:sub>
            </m:sSub>
            <m:r>
              <w:rPr>
                <w:rFonts w:ascii="Cambria Math" w:hAnsi="Cambria Math"/>
              </w:rPr>
              <m:t>l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r2</m:t>
                </m:r>
              </m:sub>
            </m:sSub>
            <m:r>
              <w:rPr>
                <w:rFonts w:ascii="Cambria Math" w:hAnsi="Cambria Math"/>
              </w:rPr>
              <m:t>l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551DC96F" w14:textId="60320FD8" w:rsidR="001826A6" w:rsidRDefault="001826A6" w:rsidP="001826A6">
      <w:pPr>
        <w:tabs>
          <w:tab w:val="left" w:pos="2437"/>
        </w:tabs>
      </w:pPr>
      <w:r>
        <w:rPr>
          <w:rFonts w:hint="eastAsia"/>
        </w:rPr>
        <w:t>又有安培环路定理：</w:t>
      </w:r>
      <m:oMath>
        <m:r>
          <w:rPr>
            <w:rFonts w:ascii="Cambria Math" w:hAnsi="Cambria Math"/>
          </w:rPr>
          <m:t>B⋅2πr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I</m:t>
        </m:r>
      </m:oMath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75CD4CFC" w14:textId="65FE004A" w:rsidR="001826A6" w:rsidRPr="001826A6" w:rsidRDefault="00000000" w:rsidP="001826A6">
      <w:pPr>
        <w:tabs>
          <w:tab w:val="left" w:pos="2437"/>
        </w:tabs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dV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L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</m:oMath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0F4B73FF" w14:textId="7B96CB4D" w:rsidR="001826A6" w:rsidRDefault="001826A6" w:rsidP="001826A6">
      <w:pPr>
        <w:tabs>
          <w:tab w:val="left" w:pos="2437"/>
        </w:tabs>
      </w:pPr>
      <w:r>
        <w:rPr>
          <w:rFonts w:hint="eastAsia"/>
        </w:rPr>
        <w:t>积分可得：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l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</w:rPr>
              <m:t>2π</m:t>
            </m:r>
          </m:den>
        </m:f>
        <m:r>
          <w:rPr>
            <w:rFonts w:ascii="Cambria Math" w:hAnsi="Cambria Math"/>
          </w:rPr>
          <m:t>l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557CCA74" w14:textId="22E7FEB3" w:rsidR="001826A6" w:rsidRDefault="001826A6" w:rsidP="001826A6">
      <w:pPr>
        <w:pStyle w:val="ListParagraph"/>
        <w:numPr>
          <w:ilvl w:val="0"/>
          <w:numId w:val="4"/>
        </w:numPr>
        <w:tabs>
          <w:tab w:val="left" w:pos="2437"/>
        </w:tabs>
        <w:ind w:firstLineChars="0"/>
      </w:pPr>
      <w:r w:rsidRPr="001826A6">
        <w:t>在直流电缆的一个横截面上，以该平面与轴的交点为圆心分出一系列环带，每个环带 上的能流密度相同，因此能流的运算式为</w:t>
      </w:r>
    </w:p>
    <w:p w14:paraId="1A329E1A" w14:textId="63023026" w:rsidR="001826A6" w:rsidRPr="001826A6" w:rsidRDefault="001826A6" w:rsidP="001826A6">
      <w:pPr>
        <w:tabs>
          <w:tab w:val="left" w:pos="2437"/>
        </w:tabs>
      </w:pPr>
      <m:oMath>
        <m:r>
          <w:rPr>
            <w:rFonts w:ascii="Cambria Math" w:hAnsi="Cambria Math"/>
          </w:rPr>
          <m:t>P=∫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</m:t>
            </m:r>
          </m:e>
        </m:d>
        <m:r>
          <w:rPr>
            <w:rFonts w:ascii="Cambria Math" w:hAnsi="Cambria Math"/>
          </w:rPr>
          <m:t>2πrd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</m:den>
        </m:f>
        <m:r>
          <w:rPr>
            <w:rFonts w:ascii="Cambria Math" w:hAnsi="Cambria Math"/>
          </w:rPr>
          <m:t>∫EB2πrdr=I∫Edr=IV</m:t>
        </m:r>
      </m:oMath>
      <w:r w:rsidR="00A43BD3">
        <w:rPr>
          <w:rFonts w:hint="eastAsia"/>
        </w:rPr>
        <w:t>（3</w:t>
      </w:r>
      <w:proofErr w:type="gramStart"/>
      <w:r w:rsidR="00A43BD3">
        <w:t>’</w:t>
      </w:r>
      <w:proofErr w:type="gramEnd"/>
      <w:r w:rsidR="00A43BD3">
        <w:rPr>
          <w:rFonts w:hint="eastAsia"/>
        </w:rPr>
        <w:t>）</w:t>
      </w:r>
    </w:p>
    <w:p w14:paraId="15BE0B5D" w14:textId="49E66D37" w:rsidR="001826A6" w:rsidRPr="001826A6" w:rsidRDefault="001826A6" w:rsidP="001826A6">
      <w:pPr>
        <w:tabs>
          <w:tab w:val="left" w:pos="2437"/>
        </w:tabs>
      </w:pPr>
      <w:r>
        <w:rPr>
          <w:rFonts w:hint="eastAsia"/>
        </w:rPr>
        <w:t>即电源输入直流电缆的功率</w:t>
      </w:r>
    </w:p>
    <w:sectPr w:rsidR="001826A6" w:rsidRPr="001826A6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80F789" w14:textId="77777777" w:rsidR="0082705C" w:rsidRDefault="0082705C" w:rsidP="007E64F1">
      <w:r>
        <w:separator/>
      </w:r>
    </w:p>
  </w:endnote>
  <w:endnote w:type="continuationSeparator" w:id="0">
    <w:p w14:paraId="334ECD76" w14:textId="77777777" w:rsidR="0082705C" w:rsidRDefault="0082705C" w:rsidP="007E64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CDAD24" w14:textId="77777777" w:rsidR="0082705C" w:rsidRDefault="0082705C" w:rsidP="007E64F1">
      <w:r>
        <w:separator/>
      </w:r>
    </w:p>
  </w:footnote>
  <w:footnote w:type="continuationSeparator" w:id="0">
    <w:p w14:paraId="06B2C798" w14:textId="77777777" w:rsidR="0082705C" w:rsidRDefault="0082705C" w:rsidP="007E64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173400"/>
    <w:multiLevelType w:val="hybridMultilevel"/>
    <w:tmpl w:val="E96C6C48"/>
    <w:lvl w:ilvl="0" w:tplc="4AE220F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6202097"/>
    <w:multiLevelType w:val="hybridMultilevel"/>
    <w:tmpl w:val="72742D26"/>
    <w:lvl w:ilvl="0" w:tplc="77A8CA2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E074974"/>
    <w:multiLevelType w:val="hybridMultilevel"/>
    <w:tmpl w:val="B2760432"/>
    <w:lvl w:ilvl="0" w:tplc="5944E48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F0D1256"/>
    <w:multiLevelType w:val="hybridMultilevel"/>
    <w:tmpl w:val="729EB704"/>
    <w:lvl w:ilvl="0" w:tplc="8F00697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13937526">
    <w:abstractNumId w:val="0"/>
  </w:num>
  <w:num w:numId="2" w16cid:durableId="582765777">
    <w:abstractNumId w:val="1"/>
  </w:num>
  <w:num w:numId="3" w16cid:durableId="2067293312">
    <w:abstractNumId w:val="3"/>
  </w:num>
  <w:num w:numId="4" w16cid:durableId="182898208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247E"/>
    <w:rsid w:val="0008000C"/>
    <w:rsid w:val="001560E2"/>
    <w:rsid w:val="001567A9"/>
    <w:rsid w:val="00156860"/>
    <w:rsid w:val="001826A6"/>
    <w:rsid w:val="002206CD"/>
    <w:rsid w:val="00247041"/>
    <w:rsid w:val="00395C51"/>
    <w:rsid w:val="003A73B7"/>
    <w:rsid w:val="00451152"/>
    <w:rsid w:val="005531EB"/>
    <w:rsid w:val="005918DC"/>
    <w:rsid w:val="005F1AB9"/>
    <w:rsid w:val="007E64F1"/>
    <w:rsid w:val="00823559"/>
    <w:rsid w:val="0082705C"/>
    <w:rsid w:val="0090440D"/>
    <w:rsid w:val="00A06437"/>
    <w:rsid w:val="00A43BD3"/>
    <w:rsid w:val="00A80D42"/>
    <w:rsid w:val="00AB7535"/>
    <w:rsid w:val="00B7247E"/>
    <w:rsid w:val="00CB34DB"/>
    <w:rsid w:val="00DF76C6"/>
    <w:rsid w:val="00E3756F"/>
    <w:rsid w:val="00F92ADF"/>
    <w:rsid w:val="00F95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34E9FEED"/>
  <w15:chartTrackingRefBased/>
  <w15:docId w15:val="{D6EF57BE-E4FA-499E-919A-F777BDC452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E64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E64F1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E64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E64F1"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F92ADF"/>
    <w:rPr>
      <w:color w:val="808080"/>
    </w:rPr>
  </w:style>
  <w:style w:type="paragraph" w:styleId="ListParagraph">
    <w:name w:val="List Paragraph"/>
    <w:basedOn w:val="Normal"/>
    <w:uiPriority w:val="34"/>
    <w:qFormat/>
    <w:rsid w:val="00F92AD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emf"/><Relationship Id="rId117" Type="http://schemas.openxmlformats.org/officeDocument/2006/relationships/image" Target="media/image58.wmf"/><Relationship Id="rId21" Type="http://schemas.openxmlformats.org/officeDocument/2006/relationships/image" Target="media/image10.emf"/><Relationship Id="rId42" Type="http://schemas.openxmlformats.org/officeDocument/2006/relationships/image" Target="media/image21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59.bin"/><Relationship Id="rId16" Type="http://schemas.openxmlformats.org/officeDocument/2006/relationships/image" Target="media/image9.emf"/><Relationship Id="rId107" Type="http://schemas.openxmlformats.org/officeDocument/2006/relationships/image" Target="media/image53.wmf"/><Relationship Id="rId11" Type="http://schemas.openxmlformats.org/officeDocument/2006/relationships/image" Target="media/image4.emf"/><Relationship Id="rId32" Type="http://schemas.openxmlformats.org/officeDocument/2006/relationships/image" Target="media/image16.wmf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41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4.bin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37.bin"/><Relationship Id="rId22" Type="http://schemas.openxmlformats.org/officeDocument/2006/relationships/image" Target="media/image11.emf"/><Relationship Id="rId27" Type="http://schemas.openxmlformats.org/officeDocument/2006/relationships/image" Target="media/image13.wmf"/><Relationship Id="rId43" Type="http://schemas.openxmlformats.org/officeDocument/2006/relationships/oleObject" Target="embeddings/oleObject11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4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5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2.bin"/><Relationship Id="rId93" Type="http://schemas.openxmlformats.org/officeDocument/2006/relationships/oleObject" Target="embeddings/oleObject36.bin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image" Target="media/image6.wmf"/><Relationship Id="rId25" Type="http://schemas.openxmlformats.org/officeDocument/2006/relationships/image" Target="media/image16.emf"/><Relationship Id="rId33" Type="http://schemas.openxmlformats.org/officeDocument/2006/relationships/oleObject" Target="embeddings/oleObject6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4.bin"/><Relationship Id="rId116" Type="http://schemas.openxmlformats.org/officeDocument/2006/relationships/oleObject" Target="embeddings/oleObject48.bin"/><Relationship Id="rId124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137" Type="http://schemas.openxmlformats.org/officeDocument/2006/relationships/image" Target="media/image68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0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5.bin"/><Relationship Id="rId96" Type="http://schemas.openxmlformats.org/officeDocument/2006/relationships/image" Target="media/image48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56.bin"/><Relationship Id="rId140" Type="http://schemas.openxmlformats.org/officeDocument/2006/relationships/oleObject" Target="embeddings/oleObject6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emf"/><Relationship Id="rId23" Type="http://schemas.openxmlformats.org/officeDocument/2006/relationships/image" Target="media/image12.emf"/><Relationship Id="rId28" Type="http://schemas.openxmlformats.org/officeDocument/2006/relationships/oleObject" Target="embeddings/oleObject4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6" Type="http://schemas.openxmlformats.org/officeDocument/2006/relationships/oleObject" Target="embeddings/oleObject43.bin"/><Relationship Id="rId114" Type="http://schemas.openxmlformats.org/officeDocument/2006/relationships/oleObject" Target="embeddings/oleObject47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3.emf"/><Relationship Id="rId31" Type="http://schemas.openxmlformats.org/officeDocument/2006/relationships/image" Target="media/image15.jpe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39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51.bin"/><Relationship Id="rId130" Type="http://schemas.openxmlformats.org/officeDocument/2006/relationships/oleObject" Target="embeddings/oleObject55.bin"/><Relationship Id="rId135" Type="http://schemas.openxmlformats.org/officeDocument/2006/relationships/image" Target="media/image67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9.bin"/><Relationship Id="rId109" Type="http://schemas.openxmlformats.org/officeDocument/2006/relationships/image" Target="media/image54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17.bin"/><Relationship Id="rId76" Type="http://schemas.openxmlformats.org/officeDocument/2006/relationships/image" Target="media/image38.wmf"/><Relationship Id="rId97" Type="http://schemas.openxmlformats.org/officeDocument/2006/relationships/oleObject" Target="embeddings/oleObject38.bin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25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5.emf"/><Relationship Id="rId40" Type="http://schemas.openxmlformats.org/officeDocument/2006/relationships/image" Target="media/image20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58.bin"/><Relationship Id="rId61" Type="http://schemas.openxmlformats.org/officeDocument/2006/relationships/oleObject" Target="embeddings/oleObject20.bin"/><Relationship Id="rId82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image" Target="media/image7.emf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7.bin"/><Relationship Id="rId56" Type="http://schemas.openxmlformats.org/officeDocument/2006/relationships/image" Target="media/image28.wmf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40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9</Pages>
  <Words>1191</Words>
  <Characters>6795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 xinan</dc:creator>
  <cp:keywords/>
  <dc:description/>
  <cp:lastModifiedBy>wu xinan</cp:lastModifiedBy>
  <cp:revision>15</cp:revision>
  <dcterms:created xsi:type="dcterms:W3CDTF">2023-01-10T03:18:00Z</dcterms:created>
  <dcterms:modified xsi:type="dcterms:W3CDTF">2023-01-10T15:15:00Z</dcterms:modified>
</cp:coreProperties>
</file>